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72" r:id="rId3"/>
    <p:sldId id="271" r:id="rId4"/>
    <p:sldId id="259" r:id="rId5"/>
    <p:sldId id="258" r:id="rId6"/>
    <p:sldId id="257" r:id="rId7"/>
    <p:sldId id="260" r:id="rId8"/>
    <p:sldId id="261" r:id="rId9"/>
    <p:sldId id="263" r:id="rId10"/>
    <p:sldId id="276" r:id="rId11"/>
    <p:sldId id="277" r:id="rId12"/>
    <p:sldId id="262" r:id="rId13"/>
    <p:sldId id="264" r:id="rId14"/>
    <p:sldId id="265" r:id="rId15"/>
    <p:sldId id="278" r:id="rId16"/>
    <p:sldId id="266" r:id="rId17"/>
    <p:sldId id="279" r:id="rId18"/>
    <p:sldId id="267" r:id="rId19"/>
    <p:sldId id="268" r:id="rId20"/>
    <p:sldId id="269" r:id="rId21"/>
    <p:sldId id="282" r:id="rId22"/>
    <p:sldId id="283" r:id="rId23"/>
    <p:sldId id="284" r:id="rId24"/>
    <p:sldId id="270" r:id="rId25"/>
    <p:sldId id="274" r:id="rId26"/>
    <p:sldId id="273" r:id="rId27"/>
    <p:sldId id="287" r:id="rId28"/>
    <p:sldId id="286" r:id="rId29"/>
    <p:sldId id="280" r:id="rId30"/>
    <p:sldId id="285" r:id="rId31"/>
    <p:sldId id="275" r:id="rId32"/>
    <p:sldId id="281" r:id="rId33"/>
  </p:sldIdLst>
  <p:sldSz cx="12192000" cy="6858000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176" autoAdjust="0"/>
    <p:restoredTop sz="94660"/>
  </p:normalViewPr>
  <p:slideViewPr>
    <p:cSldViewPr snapToGrid="0">
      <p:cViewPr varScale="1">
        <p:scale>
          <a:sx n="106" d="100"/>
          <a:sy n="106" d="100"/>
        </p:scale>
        <p:origin x="780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D88E828F-081D-4C9B-A1C6-26E412A0D4F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Sous-titre 2">
            <a:extLst>
              <a:ext uri="{FF2B5EF4-FFF2-40B4-BE49-F238E27FC236}">
                <a16:creationId xmlns:a16="http://schemas.microsoft.com/office/drawing/2014/main" id="{7F56B803-920A-43F4-BFF2-C0BD9F7872E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/>
              <a:t>Modifiez le style des sous-titres du masque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5415986F-FFA1-4089-86B4-4E5B5A94A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57667D-EE6C-4E31-A97F-CAC9F1D9F305}" type="datetimeFigureOut">
              <a:rPr lang="fr-FR" smtClean="0"/>
              <a:t>13/12/2021</a:t>
            </a:fld>
            <a:endParaRPr lang="fr-FR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4CE8A345-0822-4CE9-BCBA-805CBCB0D6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3A74ACD5-F72D-43F1-99DF-6A9C894652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8F331-ED7E-43A1-9960-399A29E9ADCF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670350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EAE98F32-F8D8-498E-A1DA-94E1882E21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vertical 2">
            <a:extLst>
              <a:ext uri="{FF2B5EF4-FFF2-40B4-BE49-F238E27FC236}">
                <a16:creationId xmlns:a16="http://schemas.microsoft.com/office/drawing/2014/main" id="{D37F15DB-3AE2-48B7-BC09-2542EC3D5BA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68D35070-5A8C-4B21-BEC1-173718A86C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57667D-EE6C-4E31-A97F-CAC9F1D9F305}" type="datetimeFigureOut">
              <a:rPr lang="fr-FR" smtClean="0"/>
              <a:t>13/12/2021</a:t>
            </a:fld>
            <a:endParaRPr lang="fr-FR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EA4C77F1-CD88-403A-B3D3-79E42843F3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D81890BA-4A56-4AA2-AA6A-B88B53EDF4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8F331-ED7E-43A1-9960-399A29E9ADCF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5201755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>
            <a:extLst>
              <a:ext uri="{FF2B5EF4-FFF2-40B4-BE49-F238E27FC236}">
                <a16:creationId xmlns:a16="http://schemas.microsoft.com/office/drawing/2014/main" id="{07EC09D2-34FE-41FF-BA65-133702E92AF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vertical 2">
            <a:extLst>
              <a:ext uri="{FF2B5EF4-FFF2-40B4-BE49-F238E27FC236}">
                <a16:creationId xmlns:a16="http://schemas.microsoft.com/office/drawing/2014/main" id="{2D4EAA29-A7FE-4B56-B06E-430E8D42BAF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9657E0BE-0FC5-4451-95CB-47B1A90DE5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57667D-EE6C-4E31-A97F-CAC9F1D9F305}" type="datetimeFigureOut">
              <a:rPr lang="fr-FR" smtClean="0"/>
              <a:t>13/12/2021</a:t>
            </a:fld>
            <a:endParaRPr lang="fr-FR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D450F52E-A274-4964-A94B-56A7F4672A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18DCBC5C-BDDD-4D7B-B551-3C2A3A7678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8F331-ED7E-43A1-9960-399A29E9ADCF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7196111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055A8DB6-4817-40BC-9FF3-8FCC4A5449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>
            <a:extLst>
              <a:ext uri="{FF2B5EF4-FFF2-40B4-BE49-F238E27FC236}">
                <a16:creationId xmlns:a16="http://schemas.microsoft.com/office/drawing/2014/main" id="{91C60830-65EC-4AF7-92B1-4D6452AFA48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2CCCAD79-9CCD-427D-8E81-D6E92A515C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57667D-EE6C-4E31-A97F-CAC9F1D9F305}" type="datetimeFigureOut">
              <a:rPr lang="fr-FR" smtClean="0"/>
              <a:t>13/12/2021</a:t>
            </a:fld>
            <a:endParaRPr lang="fr-FR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A99E9127-ECF8-4EE8-9103-E731F6C15E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52916558-5D9E-45A1-9952-F6981DBA4A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8F331-ED7E-43A1-9960-399A29E9ADCF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638172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1C6028A5-019A-48AA-9B97-741E5C3E81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>
            <a:extLst>
              <a:ext uri="{FF2B5EF4-FFF2-40B4-BE49-F238E27FC236}">
                <a16:creationId xmlns:a16="http://schemas.microsoft.com/office/drawing/2014/main" id="{2E7917BD-5BF7-4EF3-8601-D7A83B854D2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6DA92E42-8FD7-4846-8C8D-763D7B845A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57667D-EE6C-4E31-A97F-CAC9F1D9F305}" type="datetimeFigureOut">
              <a:rPr lang="fr-FR" smtClean="0"/>
              <a:t>13/12/2021</a:t>
            </a:fld>
            <a:endParaRPr lang="fr-FR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B92FE695-C595-4093-9CD0-D937FD5A79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E5A587B4-088C-40E3-B1C7-CA45B9B1A8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8F331-ED7E-43A1-9960-399A29E9ADCF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6488420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8E7B3FFD-0E56-4772-98D5-F0763505F0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>
            <a:extLst>
              <a:ext uri="{FF2B5EF4-FFF2-40B4-BE49-F238E27FC236}">
                <a16:creationId xmlns:a16="http://schemas.microsoft.com/office/drawing/2014/main" id="{068EB9E4-7EA8-49E0-903C-BDE71AF8819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contenu 3">
            <a:extLst>
              <a:ext uri="{FF2B5EF4-FFF2-40B4-BE49-F238E27FC236}">
                <a16:creationId xmlns:a16="http://schemas.microsoft.com/office/drawing/2014/main" id="{8B926DFD-F2B6-41E2-96DD-424EA39DC70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e la date 4">
            <a:extLst>
              <a:ext uri="{FF2B5EF4-FFF2-40B4-BE49-F238E27FC236}">
                <a16:creationId xmlns:a16="http://schemas.microsoft.com/office/drawing/2014/main" id="{BF6E4642-1E45-44EB-A3BF-85FE4BFE82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57667D-EE6C-4E31-A97F-CAC9F1D9F305}" type="datetimeFigureOut">
              <a:rPr lang="fr-FR" smtClean="0"/>
              <a:t>13/12/2021</a:t>
            </a:fld>
            <a:endParaRPr lang="fr-FR"/>
          </a:p>
        </p:txBody>
      </p:sp>
      <p:sp>
        <p:nvSpPr>
          <p:cNvPr id="6" name="Espace réservé du pied de page 5">
            <a:extLst>
              <a:ext uri="{FF2B5EF4-FFF2-40B4-BE49-F238E27FC236}">
                <a16:creationId xmlns:a16="http://schemas.microsoft.com/office/drawing/2014/main" id="{BAB1FD4A-8632-4176-9FF5-BDB44C0AC1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>
            <a:extLst>
              <a:ext uri="{FF2B5EF4-FFF2-40B4-BE49-F238E27FC236}">
                <a16:creationId xmlns:a16="http://schemas.microsoft.com/office/drawing/2014/main" id="{4E556097-213E-4C0A-951B-B9EEA44078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8F331-ED7E-43A1-9960-399A29E9ADCF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948079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368CA1BB-F6F0-4982-9343-954CA0DFC7F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>
            <a:extLst>
              <a:ext uri="{FF2B5EF4-FFF2-40B4-BE49-F238E27FC236}">
                <a16:creationId xmlns:a16="http://schemas.microsoft.com/office/drawing/2014/main" id="{5ABBC02F-67DA-4E20-9574-1A590D193CF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Espace réservé du contenu 3">
            <a:extLst>
              <a:ext uri="{FF2B5EF4-FFF2-40B4-BE49-F238E27FC236}">
                <a16:creationId xmlns:a16="http://schemas.microsoft.com/office/drawing/2014/main" id="{1E278C07-F3CA-498E-9ADD-C58DE7F2279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u texte 4">
            <a:extLst>
              <a:ext uri="{FF2B5EF4-FFF2-40B4-BE49-F238E27FC236}">
                <a16:creationId xmlns:a16="http://schemas.microsoft.com/office/drawing/2014/main" id="{F44AEACC-FFD0-41B6-A0F1-D8C7DB3DFE1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6" name="Espace réservé du contenu 5">
            <a:extLst>
              <a:ext uri="{FF2B5EF4-FFF2-40B4-BE49-F238E27FC236}">
                <a16:creationId xmlns:a16="http://schemas.microsoft.com/office/drawing/2014/main" id="{5B6AE8E9-70A5-40EE-BA8D-B81BDCBD26B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7" name="Espace réservé de la date 6">
            <a:extLst>
              <a:ext uri="{FF2B5EF4-FFF2-40B4-BE49-F238E27FC236}">
                <a16:creationId xmlns:a16="http://schemas.microsoft.com/office/drawing/2014/main" id="{78F8A6D8-8276-4F4D-A0FE-264FBBF05D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57667D-EE6C-4E31-A97F-CAC9F1D9F305}" type="datetimeFigureOut">
              <a:rPr lang="fr-FR" smtClean="0"/>
              <a:t>13/12/2021</a:t>
            </a:fld>
            <a:endParaRPr lang="fr-FR"/>
          </a:p>
        </p:txBody>
      </p:sp>
      <p:sp>
        <p:nvSpPr>
          <p:cNvPr id="8" name="Espace réservé du pied de page 7">
            <a:extLst>
              <a:ext uri="{FF2B5EF4-FFF2-40B4-BE49-F238E27FC236}">
                <a16:creationId xmlns:a16="http://schemas.microsoft.com/office/drawing/2014/main" id="{228C90E1-3862-4B34-BF16-3FBC6DB731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Espace réservé du numéro de diapositive 8">
            <a:extLst>
              <a:ext uri="{FF2B5EF4-FFF2-40B4-BE49-F238E27FC236}">
                <a16:creationId xmlns:a16="http://schemas.microsoft.com/office/drawing/2014/main" id="{E0F404B9-617E-4B09-9A41-987BD1484F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8F331-ED7E-43A1-9960-399A29E9ADCF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7890590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27B08847-3948-4165-B078-E4C8991B80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e la date 2">
            <a:extLst>
              <a:ext uri="{FF2B5EF4-FFF2-40B4-BE49-F238E27FC236}">
                <a16:creationId xmlns:a16="http://schemas.microsoft.com/office/drawing/2014/main" id="{003A7145-1AFB-4281-9E1D-2D71E0DBF8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57667D-EE6C-4E31-A97F-CAC9F1D9F305}" type="datetimeFigureOut">
              <a:rPr lang="fr-FR" smtClean="0"/>
              <a:t>13/12/2021</a:t>
            </a:fld>
            <a:endParaRPr lang="fr-FR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30DFD93E-136A-493C-BF47-0B87C9FD96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Espace réservé du numéro de diapositive 4">
            <a:extLst>
              <a:ext uri="{FF2B5EF4-FFF2-40B4-BE49-F238E27FC236}">
                <a16:creationId xmlns:a16="http://schemas.microsoft.com/office/drawing/2014/main" id="{5A02A573-5707-4067-8405-930B5C7B95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8F331-ED7E-43A1-9960-399A29E9ADCF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168148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>
            <a:extLst>
              <a:ext uri="{FF2B5EF4-FFF2-40B4-BE49-F238E27FC236}">
                <a16:creationId xmlns:a16="http://schemas.microsoft.com/office/drawing/2014/main" id="{07D03B1B-D818-42DD-AF42-F64A22E593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57667D-EE6C-4E31-A97F-CAC9F1D9F305}" type="datetimeFigureOut">
              <a:rPr lang="fr-FR" smtClean="0"/>
              <a:t>13/12/2021</a:t>
            </a:fld>
            <a:endParaRPr lang="fr-FR"/>
          </a:p>
        </p:txBody>
      </p:sp>
      <p:sp>
        <p:nvSpPr>
          <p:cNvPr id="3" name="Espace réservé du pied de page 2">
            <a:extLst>
              <a:ext uri="{FF2B5EF4-FFF2-40B4-BE49-F238E27FC236}">
                <a16:creationId xmlns:a16="http://schemas.microsoft.com/office/drawing/2014/main" id="{D7388981-0DD3-4A75-999B-9D84169176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>
            <a:extLst>
              <a:ext uri="{FF2B5EF4-FFF2-40B4-BE49-F238E27FC236}">
                <a16:creationId xmlns:a16="http://schemas.microsoft.com/office/drawing/2014/main" id="{56ACBD34-5A21-44F8-9BBE-93EA344E40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8F331-ED7E-43A1-9960-399A29E9ADCF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371925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8489F930-0FC8-469D-BF15-C19B42BC4D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>
            <a:extLst>
              <a:ext uri="{FF2B5EF4-FFF2-40B4-BE49-F238E27FC236}">
                <a16:creationId xmlns:a16="http://schemas.microsoft.com/office/drawing/2014/main" id="{A7238603-2717-4BA4-9448-AF181F2E53B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texte 3">
            <a:extLst>
              <a:ext uri="{FF2B5EF4-FFF2-40B4-BE49-F238E27FC236}">
                <a16:creationId xmlns:a16="http://schemas.microsoft.com/office/drawing/2014/main" id="{57B91A50-92F9-4B35-B4F8-80952B5644B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Espace réservé de la date 4">
            <a:extLst>
              <a:ext uri="{FF2B5EF4-FFF2-40B4-BE49-F238E27FC236}">
                <a16:creationId xmlns:a16="http://schemas.microsoft.com/office/drawing/2014/main" id="{CFC41812-0A4E-4524-A86C-AE5D4F5EBA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57667D-EE6C-4E31-A97F-CAC9F1D9F305}" type="datetimeFigureOut">
              <a:rPr lang="fr-FR" smtClean="0"/>
              <a:t>13/12/2021</a:t>
            </a:fld>
            <a:endParaRPr lang="fr-FR"/>
          </a:p>
        </p:txBody>
      </p:sp>
      <p:sp>
        <p:nvSpPr>
          <p:cNvPr id="6" name="Espace réservé du pied de page 5">
            <a:extLst>
              <a:ext uri="{FF2B5EF4-FFF2-40B4-BE49-F238E27FC236}">
                <a16:creationId xmlns:a16="http://schemas.microsoft.com/office/drawing/2014/main" id="{AE78637C-1228-4157-8022-673C53D6E1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>
            <a:extLst>
              <a:ext uri="{FF2B5EF4-FFF2-40B4-BE49-F238E27FC236}">
                <a16:creationId xmlns:a16="http://schemas.microsoft.com/office/drawing/2014/main" id="{5E30B2B2-8578-4EEA-BB0E-C591EE1DF4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8F331-ED7E-43A1-9960-399A29E9ADCF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5313648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B7661C06-4548-4A48-807A-3B57FE9F05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pour une image  2">
            <a:extLst>
              <a:ext uri="{FF2B5EF4-FFF2-40B4-BE49-F238E27FC236}">
                <a16:creationId xmlns:a16="http://schemas.microsoft.com/office/drawing/2014/main" id="{33BC91F5-156E-4717-B415-01D1D833EB6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>
            <a:extLst>
              <a:ext uri="{FF2B5EF4-FFF2-40B4-BE49-F238E27FC236}">
                <a16:creationId xmlns:a16="http://schemas.microsoft.com/office/drawing/2014/main" id="{8ED8BD62-2ADB-4C2D-B771-C1685A8B7B7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Espace réservé de la date 4">
            <a:extLst>
              <a:ext uri="{FF2B5EF4-FFF2-40B4-BE49-F238E27FC236}">
                <a16:creationId xmlns:a16="http://schemas.microsoft.com/office/drawing/2014/main" id="{CC348998-8E3B-493C-943F-65B4CCE661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57667D-EE6C-4E31-A97F-CAC9F1D9F305}" type="datetimeFigureOut">
              <a:rPr lang="fr-FR" smtClean="0"/>
              <a:t>13/12/2021</a:t>
            </a:fld>
            <a:endParaRPr lang="fr-FR"/>
          </a:p>
        </p:txBody>
      </p:sp>
      <p:sp>
        <p:nvSpPr>
          <p:cNvPr id="6" name="Espace réservé du pied de page 5">
            <a:extLst>
              <a:ext uri="{FF2B5EF4-FFF2-40B4-BE49-F238E27FC236}">
                <a16:creationId xmlns:a16="http://schemas.microsoft.com/office/drawing/2014/main" id="{C198225D-BA83-463E-8057-A946555436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>
            <a:extLst>
              <a:ext uri="{FF2B5EF4-FFF2-40B4-BE49-F238E27FC236}">
                <a16:creationId xmlns:a16="http://schemas.microsoft.com/office/drawing/2014/main" id="{F9FDA14F-CE79-4046-A989-969FEA642C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8F331-ED7E-43A1-9960-399A29E9ADCF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9602154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alphaModFix amt="20000"/>
            <a:lum/>
          </a:blip>
          <a:srcRect/>
          <a:stretch>
            <a:fillRect t="-8000" b="-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>
            <a:extLst>
              <a:ext uri="{FF2B5EF4-FFF2-40B4-BE49-F238E27FC236}">
                <a16:creationId xmlns:a16="http://schemas.microsoft.com/office/drawing/2014/main" id="{07C9005C-22DB-4A7B-A846-39FDDE37CC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>
            <a:extLst>
              <a:ext uri="{FF2B5EF4-FFF2-40B4-BE49-F238E27FC236}">
                <a16:creationId xmlns:a16="http://schemas.microsoft.com/office/drawing/2014/main" id="{FF83C009-8EF8-4980-BF53-6BA9B716B5C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D729D363-E4CD-4CA5-8DD7-AA546F59191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C57667D-EE6C-4E31-A97F-CAC9F1D9F305}" type="datetimeFigureOut">
              <a:rPr lang="fr-FR" smtClean="0"/>
              <a:t>13/12/2021</a:t>
            </a:fld>
            <a:endParaRPr lang="fr-FR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A00C8B1E-B8BE-4304-B260-3D54E63D9A9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854399A6-05F5-47B6-A1DE-C68AE7E7FFD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F8F331-ED7E-43A1-9960-399A29E9ADCF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2332354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0.png"/><Relationship Id="rId2" Type="http://schemas.openxmlformats.org/officeDocument/2006/relationships/image" Target="../media/image360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0.png"/><Relationship Id="rId2" Type="http://schemas.openxmlformats.org/officeDocument/2006/relationships/image" Target="../media/image38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image" Target="../media/image44.png"/><Relationship Id="rId7" Type="http://schemas.openxmlformats.org/officeDocument/2006/relationships/image" Target="../media/image48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0.png"/><Relationship Id="rId2" Type="http://schemas.openxmlformats.org/officeDocument/2006/relationships/image" Target="../media/image500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0.png"/><Relationship Id="rId7" Type="http://schemas.openxmlformats.org/officeDocument/2006/relationships/image" Target="../media/image57.png"/><Relationship Id="rId2" Type="http://schemas.openxmlformats.org/officeDocument/2006/relationships/image" Target="../media/image52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66.png"/><Relationship Id="rId7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68.png"/><Relationship Id="rId4" Type="http://schemas.openxmlformats.org/officeDocument/2006/relationships/image" Target="../media/image67.png"/><Relationship Id="rId9" Type="http://schemas.openxmlformats.org/officeDocument/2006/relationships/image" Target="../media/image65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9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0.png"/><Relationship Id="rId2" Type="http://schemas.openxmlformats.org/officeDocument/2006/relationships/image" Target="../media/image660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90.png"/><Relationship Id="rId4" Type="http://schemas.openxmlformats.org/officeDocument/2006/relationships/image" Target="../media/image68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10.png"/><Relationship Id="rId7" Type="http://schemas.openxmlformats.org/officeDocument/2006/relationships/image" Target="../media/image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0.png"/><Relationship Id="rId2" Type="http://schemas.openxmlformats.org/officeDocument/2006/relationships/image" Target="../media/image790.png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7.png"/><Relationship Id="rId7" Type="http://schemas.openxmlformats.org/officeDocument/2006/relationships/image" Target="../media/image260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5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Relationship Id="rId9" Type="http://schemas.openxmlformats.org/officeDocument/2006/relationships/image" Target="../media/image3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0.png"/><Relationship Id="rId7" Type="http://schemas.openxmlformats.org/officeDocument/2006/relationships/image" Target="../media/image320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10.png"/><Relationship Id="rId5" Type="http://schemas.openxmlformats.org/officeDocument/2006/relationships/image" Target="../media/image300.png"/><Relationship Id="rId4" Type="http://schemas.openxmlformats.org/officeDocument/2006/relationships/image" Target="../media/image29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4921370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oneTexte 3">
            <a:extLst>
              <a:ext uri="{FF2B5EF4-FFF2-40B4-BE49-F238E27FC236}">
                <a16:creationId xmlns:a16="http://schemas.microsoft.com/office/drawing/2014/main" id="{E4BBB2CA-9E5C-459D-B808-77041519265E}"/>
              </a:ext>
            </a:extLst>
          </p:cNvPr>
          <p:cNvSpPr txBox="1"/>
          <p:nvPr/>
        </p:nvSpPr>
        <p:spPr>
          <a:xfrm>
            <a:off x="171676" y="238550"/>
            <a:ext cx="3208833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fr-FR" dirty="0"/>
              <a:t>Exercices page 173 (</a:t>
            </a:r>
            <a:r>
              <a:rPr lang="fr-FR" dirty="0" err="1"/>
              <a:t>Sésamath</a:t>
            </a:r>
            <a:r>
              <a:rPr lang="fr-FR" dirty="0"/>
              <a:t>)</a:t>
            </a:r>
          </a:p>
        </p:txBody>
      </p:sp>
      <p:pic>
        <p:nvPicPr>
          <p:cNvPr id="6" name="Image 5">
            <a:extLst>
              <a:ext uri="{FF2B5EF4-FFF2-40B4-BE49-F238E27FC236}">
                <a16:creationId xmlns:a16="http://schemas.microsoft.com/office/drawing/2014/main" id="{95F57C62-3F54-4877-A256-B06F5C0A46F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54844" y="634147"/>
            <a:ext cx="9374276" cy="1097824"/>
          </a:xfrm>
          <a:prstGeom prst="rect">
            <a:avLst/>
          </a:prstGeom>
        </p:spPr>
      </p:pic>
      <p:pic>
        <p:nvPicPr>
          <p:cNvPr id="8" name="Image 7">
            <a:extLst>
              <a:ext uri="{FF2B5EF4-FFF2-40B4-BE49-F238E27FC236}">
                <a16:creationId xmlns:a16="http://schemas.microsoft.com/office/drawing/2014/main" id="{A98ED3B2-1E3D-490C-AC32-7AE51681A59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54844" y="1783126"/>
            <a:ext cx="10167179" cy="755765"/>
          </a:xfrm>
          <a:prstGeom prst="rect">
            <a:avLst/>
          </a:prstGeom>
        </p:spPr>
      </p:pic>
      <p:sp>
        <p:nvSpPr>
          <p:cNvPr id="9" name="ZoneTexte 8">
            <a:extLst>
              <a:ext uri="{FF2B5EF4-FFF2-40B4-BE49-F238E27FC236}">
                <a16:creationId xmlns:a16="http://schemas.microsoft.com/office/drawing/2014/main" id="{1FA6F47A-8744-47E4-827C-7874B5C7F8F1}"/>
              </a:ext>
            </a:extLst>
          </p:cNvPr>
          <p:cNvSpPr txBox="1"/>
          <p:nvPr/>
        </p:nvSpPr>
        <p:spPr>
          <a:xfrm>
            <a:off x="171675" y="2661754"/>
            <a:ext cx="3208833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fr-FR" dirty="0"/>
              <a:t>Exercices page 184 (</a:t>
            </a:r>
            <a:r>
              <a:rPr lang="fr-FR" dirty="0" err="1"/>
              <a:t>Sésamath</a:t>
            </a:r>
            <a:r>
              <a:rPr lang="fr-FR" dirty="0"/>
              <a:t>)</a:t>
            </a:r>
          </a:p>
        </p:txBody>
      </p:sp>
      <p:pic>
        <p:nvPicPr>
          <p:cNvPr id="11" name="Image 10">
            <a:extLst>
              <a:ext uri="{FF2B5EF4-FFF2-40B4-BE49-F238E27FC236}">
                <a16:creationId xmlns:a16="http://schemas.microsoft.com/office/drawing/2014/main" id="{474D8B1A-2223-4311-BADE-6555BC66B61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89146" y="3092782"/>
            <a:ext cx="4806854" cy="3683259"/>
          </a:xfrm>
          <a:prstGeom prst="rect">
            <a:avLst/>
          </a:prstGeom>
        </p:spPr>
      </p:pic>
      <p:pic>
        <p:nvPicPr>
          <p:cNvPr id="13" name="Image 12">
            <a:extLst>
              <a:ext uri="{FF2B5EF4-FFF2-40B4-BE49-F238E27FC236}">
                <a16:creationId xmlns:a16="http://schemas.microsoft.com/office/drawing/2014/main" id="{E2DFCB47-6427-4A06-AB0A-428D0FAA803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38433" y="3092782"/>
            <a:ext cx="4540914" cy="28721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681015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ZoneTexte 8">
            <a:extLst>
              <a:ext uri="{FF2B5EF4-FFF2-40B4-BE49-F238E27FC236}">
                <a16:creationId xmlns:a16="http://schemas.microsoft.com/office/drawing/2014/main" id="{1FA6F47A-8744-47E4-827C-7874B5C7F8F1}"/>
              </a:ext>
            </a:extLst>
          </p:cNvPr>
          <p:cNvSpPr txBox="1"/>
          <p:nvPr/>
        </p:nvSpPr>
        <p:spPr>
          <a:xfrm>
            <a:off x="171675" y="178613"/>
            <a:ext cx="3208833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fr-FR" dirty="0"/>
              <a:t>Exercices page 184 (</a:t>
            </a:r>
            <a:r>
              <a:rPr lang="fr-FR" dirty="0" err="1"/>
              <a:t>Sésamath</a:t>
            </a:r>
            <a:r>
              <a:rPr lang="fr-FR" dirty="0"/>
              <a:t>)</a:t>
            </a:r>
          </a:p>
        </p:txBody>
      </p:sp>
      <p:pic>
        <p:nvPicPr>
          <p:cNvPr id="13" name="Image 12">
            <a:extLst>
              <a:ext uri="{FF2B5EF4-FFF2-40B4-BE49-F238E27FC236}">
                <a16:creationId xmlns:a16="http://schemas.microsoft.com/office/drawing/2014/main" id="{E2DFCB47-6427-4A06-AB0A-428D0FAA803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2466" y="777421"/>
            <a:ext cx="5108158" cy="3230930"/>
          </a:xfrm>
          <a:prstGeom prst="rect">
            <a:avLst/>
          </a:prstGeom>
        </p:spPr>
      </p:pic>
      <p:pic>
        <p:nvPicPr>
          <p:cNvPr id="3" name="Image 2">
            <a:extLst>
              <a:ext uri="{FF2B5EF4-FFF2-40B4-BE49-F238E27FC236}">
                <a16:creationId xmlns:a16="http://schemas.microsoft.com/office/drawing/2014/main" id="{D34AB5BF-3AF6-4208-9F16-8EF6C1F15A7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777421"/>
            <a:ext cx="4994123" cy="39729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344495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au 1">
            <a:extLst>
              <a:ext uri="{FF2B5EF4-FFF2-40B4-BE49-F238E27FC236}">
                <a16:creationId xmlns:a16="http://schemas.microsoft.com/office/drawing/2014/main" id="{A8F5D522-37B7-42E9-8D20-5E4C7005AB6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75917205"/>
              </p:ext>
            </p:extLst>
          </p:nvPr>
        </p:nvGraphicFramePr>
        <p:xfrm>
          <a:off x="1512164" y="1553292"/>
          <a:ext cx="4967669" cy="923330"/>
        </p:xfrm>
        <a:graphic>
          <a:graphicData uri="http://schemas.openxmlformats.org/drawingml/2006/table">
            <a:tbl>
              <a:tblPr/>
              <a:tblGrid>
                <a:gridCol w="4967669">
                  <a:extLst>
                    <a:ext uri="{9D8B030D-6E8A-4147-A177-3AD203B41FA5}">
                      <a16:colId xmlns:a16="http://schemas.microsoft.com/office/drawing/2014/main" val="2794245150"/>
                    </a:ext>
                  </a:extLst>
                </a:gridCol>
              </a:tblGrid>
              <a:tr h="923330"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7753817"/>
                  </a:ext>
                </a:extLst>
              </a:tr>
            </a:tbl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49536A81-1454-41C8-B499-673EBE65B150}"/>
              </a:ext>
            </a:extLst>
          </p:cNvPr>
          <p:cNvSpPr/>
          <p:nvPr/>
        </p:nvSpPr>
        <p:spPr>
          <a:xfrm>
            <a:off x="437966" y="251258"/>
            <a:ext cx="6096000" cy="1130246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algn="just">
              <a:lnSpc>
                <a:spcPct val="107000"/>
              </a:lnSpc>
              <a:spcAft>
                <a:spcPts val="0"/>
              </a:spcAft>
              <a:buClr>
                <a:srgbClr val="FF0000"/>
              </a:buClr>
              <a:buSzPts val="1400"/>
              <a:tabLst>
                <a:tab pos="3048000" algn="ctr"/>
                <a:tab pos="6032500" algn="r"/>
              </a:tabLst>
            </a:pPr>
            <a:r>
              <a:rPr lang="fr-FR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  </a:t>
            </a:r>
            <a:r>
              <a:rPr lang="fr-FR" sz="2400" b="1" u="sng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ropriétés algébriques</a:t>
            </a:r>
            <a:endParaRPr lang="fr-FR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457200" algn="just">
              <a:spcAft>
                <a:spcPts val="0"/>
              </a:spcAft>
              <a:tabLst>
                <a:tab pos="3048000" algn="ctr"/>
                <a:tab pos="6032500" algn="r"/>
              </a:tabLst>
            </a:pPr>
            <a:r>
              <a:rPr lang="fr-FR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3048000" algn="ctr"/>
                <a:tab pos="6032500" algn="r"/>
              </a:tabLst>
            </a:pPr>
            <a:r>
              <a:rPr lang="fr-FR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ROPRIÉTÉS : </a:t>
            </a:r>
            <a:r>
              <a:rPr lang="fr-FR" dirty="0">
                <a:latin typeface="Times New Roman" panose="02020603050405020304" pitchFamily="18" charset="0"/>
                <a:ea typeface="Times New Roman" panose="02020603050405020304" pitchFamily="18" charset="0"/>
              </a:rPr>
              <a:t>Relation fonctionnel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0839FB5B-C81D-47A8-9C8D-D9743F544DAD}"/>
                  </a:ext>
                </a:extLst>
              </p:cNvPr>
              <p:cNvSpPr/>
              <p:nvPr/>
            </p:nvSpPr>
            <p:spPr>
              <a:xfrm>
                <a:off x="1512164" y="1544414"/>
                <a:ext cx="7214586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0"/>
                  </a:spcAft>
                  <a:tabLst>
                    <a:tab pos="3048000" algn="ctr"/>
                    <a:tab pos="6032500" algn="r"/>
                  </a:tabLst>
                </a:pPr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our tous les réels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et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strictement positifs,</a:t>
                </a:r>
              </a:p>
              <a:p>
                <a:pPr algn="just">
                  <a:lnSpc>
                    <a:spcPct val="150000"/>
                  </a:lnSpc>
                  <a:spcAft>
                    <a:spcPts val="0"/>
                  </a:spcAft>
                  <a:tabLst>
                    <a:tab pos="3048000" algn="ctr"/>
                    <a:tab pos="6032500" algn="r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fr-FR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ln</m:t>
                      </m:r>
                      <m:r>
                        <a:rPr lang="fr-FR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(</m:t>
                      </m:r>
                      <m:r>
                        <a:rPr lang="fr-FR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𝑎𝑏</m:t>
                      </m:r>
                      <m:r>
                        <a:rPr lang="fr-FR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)=</m:t>
                      </m:r>
                      <m:r>
                        <m:rPr>
                          <m:sty m:val="p"/>
                        </m:rPr>
                        <a:rPr lang="fr-FR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ln</m:t>
                      </m:r>
                      <m:r>
                        <a:rPr lang="fr-FR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(</m:t>
                      </m:r>
                      <m:r>
                        <a:rPr lang="fr-FR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𝑎</m:t>
                      </m:r>
                      <m:r>
                        <a:rPr lang="fr-FR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)+</m:t>
                      </m:r>
                      <m:r>
                        <m:rPr>
                          <m:sty m:val="p"/>
                        </m:rPr>
                        <a:rPr lang="fr-FR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ln</m:t>
                      </m:r>
                      <m:r>
                        <a:rPr lang="fr-FR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(</m:t>
                      </m:r>
                      <m:r>
                        <a:rPr lang="fr-FR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𝑏</m:t>
                      </m:r>
                      <m:r>
                        <a:rPr lang="fr-FR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fr-FR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0839FB5B-C81D-47A8-9C8D-D9743F544DA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2164" y="1544414"/>
                <a:ext cx="7214586" cy="923330"/>
              </a:xfrm>
              <a:prstGeom prst="rect">
                <a:avLst/>
              </a:prstGeom>
              <a:blipFill>
                <a:blip r:embed="rId2"/>
                <a:stretch>
                  <a:fillRect l="-676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5858F92B-55CD-4364-8292-7448EE10666D}"/>
                  </a:ext>
                </a:extLst>
              </p:cNvPr>
              <p:cNvSpPr/>
              <p:nvPr/>
            </p:nvSpPr>
            <p:spPr>
              <a:xfrm>
                <a:off x="437966" y="2859805"/>
                <a:ext cx="11316069" cy="26925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0"/>
                  </a:spcAft>
                  <a:tabLst>
                    <a:tab pos="3048000" algn="ctr"/>
                    <a:tab pos="6032500" algn="r"/>
                  </a:tabLst>
                </a:pPr>
                <a:r>
                  <a:rPr lang="fr-FR" b="1" u="sng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reuve :</a:t>
                </a:r>
                <a:endParaRPr lang="fr-FR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0"/>
                  </a:spcAft>
                  <a:tabLst>
                    <a:tab pos="3048000" algn="ctr"/>
                    <a:tab pos="6032500" algn="r"/>
                  </a:tabLst>
                </a:pPr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our tous les réels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0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et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0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fr-FR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e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fr-FR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ln</m:t>
                        </m:r>
                        <m:r>
                          <a:rPr lang="fr-FR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</m:t>
                        </m:r>
                        <m: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𝑏</m:t>
                        </m:r>
                        <m:r>
                          <a:rPr lang="fr-FR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</m:sup>
                    </m:sSup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𝑏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fr-FR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e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fr-FR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ln</m:t>
                        </m:r>
                        <m:r>
                          <a:rPr lang="fr-FR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</m:t>
                        </m:r>
                        <m: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  <m:r>
                          <a:rPr lang="fr-FR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</m:sup>
                    </m:sSup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×</m:t>
                    </m:r>
                    <m:sSup>
                      <m:sSupPr>
                        <m:ctrlP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fr-FR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e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fr-FR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ln</m:t>
                        </m:r>
                        <m:r>
                          <a:rPr lang="fr-FR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</m:t>
                        </m:r>
                        <m: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  <m:r>
                          <a:rPr lang="fr-FR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</m:sup>
                    </m:sSup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fr-FR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e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fr-FR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ln</m:t>
                        </m:r>
                        <m:r>
                          <a:rPr lang="fr-FR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</m:t>
                        </m:r>
                        <m: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  <m:r>
                          <a:rPr lang="fr-FR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+</m:t>
                        </m:r>
                        <m:r>
                          <m:rPr>
                            <m:sty m:val="p"/>
                          </m:rPr>
                          <a:rPr lang="fr-FR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ln</m:t>
                        </m:r>
                        <m:r>
                          <a:rPr lang="fr-FR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</m:t>
                        </m:r>
                        <m: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  <m:r>
                          <a:rPr lang="fr-FR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</m:sup>
                    </m:sSup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pPr algn="just">
                  <a:lnSpc>
                    <a:spcPct val="150000"/>
                  </a:lnSpc>
                  <a:spcAft>
                    <a:spcPts val="0"/>
                  </a:spcAft>
                  <a:tabLst>
                    <a:tab pos="3048000" algn="ctr"/>
                    <a:tab pos="6032500" algn="r"/>
                  </a:tabLst>
                </a:pPr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insi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ln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𝑏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</m:t>
                    </m:r>
                    <m:r>
                      <m:rPr>
                        <m:sty m:val="p"/>
                      </m:rP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ln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+</m:t>
                    </m:r>
                    <m:r>
                      <m:rPr>
                        <m:sty m:val="p"/>
                      </m:rP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ln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</a:p>
              <a:p>
                <a:pPr algn="just">
                  <a:spcAft>
                    <a:spcPts val="0"/>
                  </a:spcAft>
                  <a:tabLst>
                    <a:tab pos="3048000" algn="ctr"/>
                    <a:tab pos="6032500" algn="r"/>
                  </a:tabLst>
                </a:pPr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3048000" algn="ctr"/>
                    <a:tab pos="6032500" algn="r"/>
                  </a:tabLst>
                </a:pPr>
                <a:r>
                  <a:rPr lang="fr-FR" b="1" dirty="0">
                    <a:solidFill>
                      <a:srgbClr val="00B05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Remarques :</a:t>
                </a:r>
                <a:endParaRPr lang="fr-FR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0"/>
                  </a:spcAft>
                  <a:tabLst>
                    <a:tab pos="3048000" algn="ctr"/>
                    <a:tab pos="6032500" algn="r"/>
                  </a:tabLst>
                </a:pPr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On dit que la fonctio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ln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ransforme les produits en sommes.</a:t>
                </a:r>
              </a:p>
              <a:p>
                <a:pPr algn="just">
                  <a:lnSpc>
                    <a:spcPct val="150000"/>
                  </a:lnSpc>
                  <a:spcAft>
                    <a:spcPts val="0"/>
                  </a:spcAft>
                  <a:tabLst>
                    <a:tab pos="3048000" algn="ctr"/>
                    <a:tab pos="6032500" algn="r"/>
                  </a:tabLst>
                </a:pPr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ette formule se généralise à un produit de trois facteurs ou plus. </a:t>
                </a: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5858F92B-55CD-4364-8292-7448EE10666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966" y="2859805"/>
                <a:ext cx="11316069" cy="2692532"/>
              </a:xfrm>
              <a:prstGeom prst="rect">
                <a:avLst/>
              </a:prstGeom>
              <a:blipFill>
                <a:blip r:embed="rId3"/>
                <a:stretch>
                  <a:fillRect l="-485" t="-1131" b="-2715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570353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au 1">
            <a:extLst>
              <a:ext uri="{FF2B5EF4-FFF2-40B4-BE49-F238E27FC236}">
                <a16:creationId xmlns:a16="http://schemas.microsoft.com/office/drawing/2014/main" id="{A8F5D522-37B7-42E9-8D20-5E4C7005AB6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29816427"/>
              </p:ext>
            </p:extLst>
          </p:nvPr>
        </p:nvGraphicFramePr>
        <p:xfrm>
          <a:off x="1547674" y="897347"/>
          <a:ext cx="5021802" cy="1561196"/>
        </p:xfrm>
        <a:graphic>
          <a:graphicData uri="http://schemas.openxmlformats.org/drawingml/2006/table">
            <a:tbl>
              <a:tblPr/>
              <a:tblGrid>
                <a:gridCol w="5021802">
                  <a:extLst>
                    <a:ext uri="{9D8B030D-6E8A-4147-A177-3AD203B41FA5}">
                      <a16:colId xmlns:a16="http://schemas.microsoft.com/office/drawing/2014/main" val="2794245150"/>
                    </a:ext>
                  </a:extLst>
                </a:gridCol>
              </a:tblGrid>
              <a:tr h="1561196"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7753817"/>
                  </a:ext>
                </a:extLst>
              </a:tr>
            </a:tbl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6D9E9596-7916-40A3-9C5C-24913CA08267}"/>
              </a:ext>
            </a:extLst>
          </p:cNvPr>
          <p:cNvSpPr/>
          <p:nvPr/>
        </p:nvSpPr>
        <p:spPr>
          <a:xfrm>
            <a:off x="458180" y="243699"/>
            <a:ext cx="5487400" cy="45807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3048000" algn="ctr"/>
                <a:tab pos="6032500" algn="r"/>
              </a:tabLst>
            </a:pPr>
            <a:r>
              <a:rPr lang="fr-FR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ROPRIÉTÉS : </a:t>
            </a:r>
            <a:r>
              <a:rPr lang="fr-FR" dirty="0">
                <a:latin typeface="Times New Roman" panose="02020603050405020304" pitchFamily="18" charset="0"/>
                <a:ea typeface="Times New Roman" panose="02020603050405020304" pitchFamily="18" charset="0"/>
              </a:rPr>
              <a:t>Logarithme d’un inverse, d’un quotien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562F258B-8F39-48B1-A7F4-F18A69D96655}"/>
                  </a:ext>
                </a:extLst>
              </p:cNvPr>
              <p:cNvSpPr/>
              <p:nvPr/>
            </p:nvSpPr>
            <p:spPr>
              <a:xfrm>
                <a:off x="1547674" y="897347"/>
                <a:ext cx="6096000" cy="156119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34925" algn="just">
                  <a:spcAft>
                    <a:spcPts val="0"/>
                  </a:spcAft>
                  <a:tabLst>
                    <a:tab pos="3048000" algn="ctr"/>
                    <a:tab pos="6032500" algn="r"/>
                  </a:tabLst>
                </a:pPr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our tous les réels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et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strictement positifs,  </a:t>
                </a:r>
              </a:p>
              <a:p>
                <a:pPr marL="800100" lvl="1" indent="-342900">
                  <a:lnSpc>
                    <a:spcPct val="150000"/>
                  </a:lnSpc>
                  <a:buFont typeface="Times New Roman" panose="02020603050405020304" pitchFamily="18" charset="0"/>
                  <a:buChar char="•"/>
                  <a:tabLst>
                    <a:tab pos="3048000" algn="ctr"/>
                    <a:tab pos="6032500" algn="r"/>
                  </a:tabLst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ln</m:t>
                    </m:r>
                    <m:d>
                      <m:dPr>
                        <m:ctrlP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fr-FR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fr-FR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fr-FR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</m:den>
                        </m:f>
                      </m:e>
                    </m:d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func>
                      <m:funcPr>
                        <m:ctrlP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fr-FR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ln</m:t>
                        </m:r>
                      </m:fName>
                      <m:e>
                        <m:d>
                          <m:dPr>
                            <m:ctrlPr>
                              <a:rPr lang="fr-FR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fr-FR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</m:e>
                        </m:d>
                      </m:e>
                    </m:func>
                  </m:oMath>
                </a14:m>
                <a:endParaRPr lang="fr-FR" i="1" dirty="0">
                  <a:latin typeface="Cambria Math" panose="02040503050406030204" pitchFamily="18" charset="0"/>
                  <a:ea typeface="Times New Roman" panose="02020603050405020304" pitchFamily="18" charset="0"/>
                </a:endParaRPr>
              </a:p>
              <a:p>
                <a:pPr marL="800100" lvl="1" indent="-342900">
                  <a:lnSpc>
                    <a:spcPct val="150000"/>
                  </a:lnSpc>
                  <a:buFont typeface="Times New Roman" panose="02020603050405020304" pitchFamily="18" charset="0"/>
                  <a:buChar char="•"/>
                  <a:tabLst>
                    <a:tab pos="3048000" algn="ctr"/>
                    <a:tab pos="6032500" algn="r"/>
                  </a:tabLst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ln</m:t>
                    </m:r>
                    <m:d>
                      <m:dPr>
                        <m:ctrlPr>
                          <a:rPr lang="fr-FR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fr-FR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fr-FR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num>
                          <m:den>
                            <m:r>
                              <a:rPr lang="fr-FR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den>
                        </m:f>
                      </m:e>
                    </m:d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ln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ln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endParaRPr lang="fr-FR" dirty="0"/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562F258B-8F39-48B1-A7F4-F18A69D9665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674" y="897347"/>
                <a:ext cx="6096000" cy="1561197"/>
              </a:xfrm>
              <a:prstGeom prst="rect">
                <a:avLst/>
              </a:prstGeom>
              <a:blipFill>
                <a:blip r:embed="rId2"/>
                <a:stretch>
                  <a:fillRect l="-300" t="-1953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6ED364F3-DA8D-410F-B0A2-76FAF95B8215}"/>
                  </a:ext>
                </a:extLst>
              </p:cNvPr>
              <p:cNvSpPr/>
              <p:nvPr/>
            </p:nvSpPr>
            <p:spPr>
              <a:xfrm>
                <a:off x="458180" y="3129018"/>
                <a:ext cx="10934331" cy="10778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0"/>
                  </a:spcAft>
                  <a:tabLst>
                    <a:tab pos="3048000" algn="ctr"/>
                    <a:tab pos="6032500" algn="r"/>
                  </a:tabLst>
                </a:pPr>
                <a:r>
                  <a:rPr lang="fr-FR" b="1" u="sng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reuve :</a:t>
                </a:r>
                <a:endParaRPr lang="fr-FR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342900" lvl="0" indent="-342900" algn="just">
                  <a:lnSpc>
                    <a:spcPct val="150000"/>
                  </a:lnSpc>
                  <a:spcAft>
                    <a:spcPts val="0"/>
                  </a:spcAft>
                  <a:buFont typeface="Times New Roman" panose="02020603050405020304" pitchFamily="18" charset="0"/>
                  <a:buChar char="•"/>
                  <a:tabLst>
                    <a:tab pos="3048000" algn="ctr"/>
                    <a:tab pos="6032500" algn="r"/>
                  </a:tabLst>
                </a:pPr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our tous les réels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et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strictement positifs,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fr-FR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ln</m:t>
                        </m:r>
                      </m:fName>
                      <m:e>
                        <m:d>
                          <m:dPr>
                            <m:ctrlPr>
                              <a:rPr lang="fr-FR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fr-FR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fr-FR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𝑎</m:t>
                                </m:r>
                              </m:num>
                              <m:den>
                                <m:r>
                                  <a:rPr lang="fr-FR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𝑎</m:t>
                                </m:r>
                              </m:den>
                            </m:f>
                          </m:e>
                        </m:d>
                      </m:e>
                    </m:func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fr-FR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ln</m:t>
                        </m:r>
                      </m:fName>
                      <m:e>
                        <m: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e>
                    </m:func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or</a:t>
                </a: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6ED364F3-DA8D-410F-B0A2-76FAF95B821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180" y="3129018"/>
                <a:ext cx="10934331" cy="1077859"/>
              </a:xfrm>
              <a:prstGeom prst="rect">
                <a:avLst/>
              </a:prstGeom>
              <a:blipFill>
                <a:blip r:embed="rId3"/>
                <a:stretch>
                  <a:fillRect l="-446" b="-1695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188C74A4-799D-41BE-B9A8-B2CE34D02A7A}"/>
                  </a:ext>
                </a:extLst>
              </p:cNvPr>
              <p:cNvSpPr/>
              <p:nvPr/>
            </p:nvSpPr>
            <p:spPr>
              <a:xfrm>
                <a:off x="473476" y="4947883"/>
                <a:ext cx="6096000" cy="662361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342900" lvl="0" indent="-342900" algn="just">
                  <a:lnSpc>
                    <a:spcPct val="150000"/>
                  </a:lnSpc>
                  <a:spcAft>
                    <a:spcPts val="0"/>
                  </a:spcAft>
                  <a:buFont typeface="Times New Roman" panose="02020603050405020304" pitchFamily="18" charset="0"/>
                  <a:buChar char="•"/>
                  <a:tabLst>
                    <a:tab pos="3048000" algn="ctr"/>
                    <a:tab pos="6032500" algn="r"/>
                  </a:tabLst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ln</m:t>
                    </m:r>
                    <m:d>
                      <m:dPr>
                        <m:ctrlP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fr-FR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fr-FR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</m:num>
                          <m:den>
                            <m:r>
                              <a:rPr lang="fr-FR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𝑏</m:t>
                            </m:r>
                          </m:den>
                        </m:f>
                      </m:e>
                    </m:d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fr-FR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ln</m:t>
                        </m:r>
                      </m:fName>
                      <m:e>
                        <m:d>
                          <m:dPr>
                            <m:ctrlPr>
                              <a:rPr lang="fr-FR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fr-FR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  <m:r>
                              <a:rPr lang="fr-FR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×</m:t>
                            </m:r>
                            <m:f>
                              <m:fPr>
                                <m:ctrlPr>
                                  <a:rPr lang="fr-FR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fr-FR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fr-FR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𝑏</m:t>
                                </m:r>
                              </m:den>
                            </m:f>
                          </m:e>
                        </m:d>
                      </m:e>
                    </m:func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fr-FR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ln</m:t>
                        </m:r>
                      </m:fName>
                      <m:e>
                        <m:d>
                          <m:dPr>
                            <m:ctrlPr>
                              <a:rPr lang="fr-FR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fr-FR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</m:e>
                        </m:d>
                      </m:e>
                    </m:func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func>
                      <m:funcPr>
                        <m:ctrlP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fr-FR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ln</m:t>
                        </m:r>
                      </m:fName>
                      <m:e>
                        <m:d>
                          <m:dPr>
                            <m:ctrlPr>
                              <a:rPr lang="fr-FR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fr-FR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fr-FR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fr-FR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𝑏</m:t>
                                </m:r>
                              </m:den>
                            </m:f>
                          </m:e>
                        </m:d>
                      </m:e>
                    </m:func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ln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ln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endParaRPr lang="fr-FR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188C74A4-799D-41BE-B9A8-B2CE34D02A7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476" y="4947883"/>
                <a:ext cx="6096000" cy="662361"/>
              </a:xfrm>
              <a:prstGeom prst="rect">
                <a:avLst/>
              </a:prstGeom>
              <a:blipFill>
                <a:blip r:embed="rId4"/>
                <a:stretch>
                  <a:fillRect l="-700" b="-926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E41FB1A7-0DC5-4DE1-954C-AA08E55CB8DD}"/>
                  </a:ext>
                </a:extLst>
              </p:cNvPr>
              <p:cNvSpPr/>
              <p:nvPr/>
            </p:nvSpPr>
            <p:spPr>
              <a:xfrm>
                <a:off x="6569476" y="3366856"/>
                <a:ext cx="4194290" cy="10258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457200" algn="just">
                  <a:lnSpc>
                    <a:spcPct val="150000"/>
                  </a:lnSpc>
                  <a:spcAft>
                    <a:spcPts val="0"/>
                  </a:spcAft>
                  <a:tabLst>
                    <a:tab pos="3048000" algn="ctr"/>
                    <a:tab pos="6032500" algn="r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fr-FR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fr-FR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fr-FR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fr-FR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fr-FR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𝑎</m:t>
                                  </m:r>
                                </m:num>
                                <m:den>
                                  <m:r>
                                    <a:rPr lang="fr-FR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𝑎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fr-FR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func>
                        <m:funcPr>
                          <m:ctrlPr>
                            <a:rPr lang="fr-FR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fr-FR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fr-FR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fr-FR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𝑎</m:t>
                              </m:r>
                              <m:r>
                                <a:rPr lang="fr-FR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×</m:t>
                              </m:r>
                              <m:f>
                                <m:fPr>
                                  <m:ctrlPr>
                                    <a:rPr lang="fr-FR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fr-FR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fr-FR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𝑎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fr-FR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func>
                        <m:funcPr>
                          <m:ctrlPr>
                            <a:rPr lang="fr-FR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fr-FR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ln</m:t>
                          </m:r>
                        </m:fName>
                        <m:e>
                          <m:r>
                            <a:rPr lang="fr-FR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𝑎</m:t>
                          </m:r>
                        </m:e>
                      </m:func>
                      <m:r>
                        <a:rPr lang="fr-FR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func>
                        <m:funcPr>
                          <m:ctrlPr>
                            <a:rPr lang="fr-FR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fr-FR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fr-FR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fr-FR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fr-FR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fr-FR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𝑎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fr-FR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E41FB1A7-0DC5-4DE1-954C-AA08E55CB8D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9476" y="3366856"/>
                <a:ext cx="4194290" cy="102585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AD1CDE03-A855-4E08-AAD0-CA2252B80184}"/>
                  </a:ext>
                </a:extLst>
              </p:cNvPr>
              <p:cNvSpPr/>
              <p:nvPr/>
            </p:nvSpPr>
            <p:spPr>
              <a:xfrm>
                <a:off x="1052126" y="3970005"/>
                <a:ext cx="4425379" cy="10258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457200" algn="just">
                  <a:lnSpc>
                    <a:spcPct val="150000"/>
                  </a:lnSpc>
                  <a:spcAft>
                    <a:spcPts val="0"/>
                  </a:spcAft>
                  <a:tabLst>
                    <a:tab pos="3048000" algn="ctr"/>
                    <a:tab pos="6032500" algn="r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fr-FR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fr-FR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ln</m:t>
                          </m:r>
                        </m:fName>
                        <m:e>
                          <m:r>
                            <a:rPr lang="fr-FR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𝑎</m:t>
                          </m:r>
                        </m:e>
                      </m:func>
                      <m:r>
                        <a:rPr lang="fr-FR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func>
                        <m:funcPr>
                          <m:ctrlPr>
                            <a:rPr lang="fr-FR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fr-FR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fr-FR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fr-FR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fr-FR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fr-FR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𝑎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fr-FR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0 ⇔  </m:t>
                      </m:r>
                      <m:func>
                        <m:funcPr>
                          <m:ctrlPr>
                            <a:rPr lang="fr-FR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fr-FR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fr-FR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fr-FR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fr-FR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fr-FR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𝑎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fr-FR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−</m:t>
                      </m:r>
                      <m:func>
                        <m:funcPr>
                          <m:ctrlPr>
                            <a:rPr lang="fr-FR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fr-FR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ln</m:t>
                          </m:r>
                        </m:fName>
                        <m:e>
                          <m:r>
                            <a:rPr lang="fr-FR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𝑎</m:t>
                          </m:r>
                        </m:e>
                      </m:func>
                    </m:oMath>
                  </m:oMathPara>
                </a14:m>
                <a:endParaRPr lang="fr-FR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AD1CDE03-A855-4E08-AAD0-CA2252B801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2126" y="3970005"/>
                <a:ext cx="4425379" cy="102585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>
            <a:extLst>
              <a:ext uri="{FF2B5EF4-FFF2-40B4-BE49-F238E27FC236}">
                <a16:creationId xmlns:a16="http://schemas.microsoft.com/office/drawing/2014/main" id="{3D9174C1-3C90-4781-BB87-6FA063BA93E1}"/>
              </a:ext>
            </a:extLst>
          </p:cNvPr>
          <p:cNvSpPr/>
          <p:nvPr/>
        </p:nvSpPr>
        <p:spPr>
          <a:xfrm>
            <a:off x="805163" y="4392714"/>
            <a:ext cx="7425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Times New Roman" panose="02020603050405020304" pitchFamily="18" charset="0"/>
                <a:ea typeface="Times New Roman" panose="02020603050405020304" pitchFamily="18" charset="0"/>
              </a:rPr>
              <a:t>Donc 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4024942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au 1">
            <a:extLst>
              <a:ext uri="{FF2B5EF4-FFF2-40B4-BE49-F238E27FC236}">
                <a16:creationId xmlns:a16="http://schemas.microsoft.com/office/drawing/2014/main" id="{A8F5D522-37B7-42E9-8D20-5E4C7005AB6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801233"/>
              </p:ext>
            </p:extLst>
          </p:nvPr>
        </p:nvGraphicFramePr>
        <p:xfrm>
          <a:off x="1376037" y="1027656"/>
          <a:ext cx="5175683" cy="1461168"/>
        </p:xfrm>
        <a:graphic>
          <a:graphicData uri="http://schemas.openxmlformats.org/drawingml/2006/table">
            <a:tbl>
              <a:tblPr/>
              <a:tblGrid>
                <a:gridCol w="5175683">
                  <a:extLst>
                    <a:ext uri="{9D8B030D-6E8A-4147-A177-3AD203B41FA5}">
                      <a16:colId xmlns:a16="http://schemas.microsoft.com/office/drawing/2014/main" val="2794245150"/>
                    </a:ext>
                  </a:extLst>
                </a:gridCol>
              </a:tblGrid>
              <a:tr h="1461168"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7753817"/>
                  </a:ext>
                </a:extLst>
              </a:tr>
            </a:tbl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153C40F6-272F-45D4-848B-99C4DA28D08E}"/>
              </a:ext>
            </a:extLst>
          </p:cNvPr>
          <p:cNvSpPr/>
          <p:nvPr/>
        </p:nvSpPr>
        <p:spPr>
          <a:xfrm>
            <a:off x="588885" y="373301"/>
            <a:ext cx="7658470" cy="4580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3048000" algn="ctr"/>
                <a:tab pos="6032500" algn="r"/>
              </a:tabLst>
            </a:pPr>
            <a:r>
              <a:rPr lang="fr-FR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ROPRIÉTÉS : </a:t>
            </a:r>
            <a:r>
              <a:rPr lang="fr-FR" dirty="0">
                <a:latin typeface="Times New Roman" panose="02020603050405020304" pitchFamily="18" charset="0"/>
                <a:ea typeface="Times New Roman" panose="02020603050405020304" pitchFamily="18" charset="0"/>
              </a:rPr>
              <a:t>Logarithme d’une puissance, d’une racine carré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94BDAD36-0DD2-4410-8A38-07B79F3F185D}"/>
                  </a:ext>
                </a:extLst>
              </p:cNvPr>
              <p:cNvSpPr/>
              <p:nvPr/>
            </p:nvSpPr>
            <p:spPr>
              <a:xfrm>
                <a:off x="1432263" y="987358"/>
                <a:ext cx="7658469" cy="14611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3495" algn="just">
                  <a:lnSpc>
                    <a:spcPct val="150000"/>
                  </a:lnSpc>
                  <a:spcAft>
                    <a:spcPts val="0"/>
                  </a:spcAft>
                  <a:tabLst>
                    <a:tab pos="3048000" algn="ctr"/>
                    <a:tab pos="6032500" algn="r"/>
                  </a:tabLst>
                </a:pPr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our tout réel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0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et pour tout entier relatif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𝑛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 </a:t>
                </a:r>
              </a:p>
              <a:p>
                <a:pPr marL="1257300" lvl="2" indent="-342900">
                  <a:lnSpc>
                    <a:spcPct val="150000"/>
                  </a:lnSpc>
                  <a:buFont typeface="Times New Roman" panose="02020603050405020304" pitchFamily="18" charset="0"/>
                  <a:buChar char="•"/>
                  <a:tabLst>
                    <a:tab pos="3048000" algn="ctr"/>
                    <a:tab pos="6032500" algn="r"/>
                  </a:tabLst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ln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Sup>
                      <m:sSupPr>
                        <m:ctrlP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𝑛</m:t>
                        </m:r>
                      </m:sup>
                    </m:sSup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</m:t>
                    </m:r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𝑛</m:t>
                    </m:r>
                    <m:r>
                      <m:rPr>
                        <m:sty m:val="p"/>
                      </m:rP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ln</m:t>
                    </m:r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</a:p>
              <a:p>
                <a:pPr marL="1257300" lvl="2" indent="-342900">
                  <a:lnSpc>
                    <a:spcPct val="150000"/>
                  </a:lnSpc>
                  <a:buFont typeface="Times New Roman" panose="02020603050405020304" pitchFamily="18" charset="0"/>
                  <a:buChar char="•"/>
                  <a:tabLst>
                    <a:tab pos="3048000" algn="ctr"/>
                    <a:tab pos="6032500" algn="r"/>
                  </a:tabLst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ln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ad>
                      <m:radPr>
                        <m:degHide m:val="on"/>
                        <m:ctrlPr>
                          <a:rPr lang="fr-FR" i="1">
                            <a:effectLst/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rad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=</m:t>
                    </m:r>
                    <m:f>
                      <m:fPr>
                        <m:ctrlPr>
                          <a:rPr lang="fr-FR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fr-FR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m:rPr>
                        <m:sty m:val="p"/>
                      </m:rP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ln</m:t>
                    </m:r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endParaRPr lang="fr-FR" dirty="0"/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94BDAD36-0DD2-4410-8A38-07B79F3F185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2263" y="987358"/>
                <a:ext cx="7658469" cy="1461169"/>
              </a:xfrm>
              <a:prstGeom prst="rect">
                <a:avLst/>
              </a:prstGeom>
              <a:blipFill>
                <a:blip r:embed="rId2"/>
                <a:stretch>
                  <a:fillRect l="-398" b="-417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A6FEE049-DEDF-4DE5-88E3-AA95FABC5DEB}"/>
                  </a:ext>
                </a:extLst>
              </p:cNvPr>
              <p:cNvSpPr/>
              <p:nvPr/>
            </p:nvSpPr>
            <p:spPr>
              <a:xfrm>
                <a:off x="683581" y="2448527"/>
                <a:ext cx="10440139" cy="18092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0"/>
                  </a:spcAft>
                  <a:tabLst>
                    <a:tab pos="3048000" algn="ctr"/>
                    <a:tab pos="6032500" algn="r"/>
                  </a:tabLst>
                </a:pPr>
                <a:r>
                  <a:rPr lang="fr-FR" b="1" u="sng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reuve :</a:t>
                </a:r>
                <a:endParaRPr lang="fr-FR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342900" lvl="0" indent="-342900">
                  <a:lnSpc>
                    <a:spcPct val="150000"/>
                  </a:lnSpc>
                  <a:spcAft>
                    <a:spcPts val="0"/>
                  </a:spcAft>
                  <a:buFont typeface="Times New Roman" panose="02020603050405020304" pitchFamily="18" charset="0"/>
                  <a:buChar char="•"/>
                  <a:tabLst>
                    <a:tab pos="3048000" algn="ctr"/>
                    <a:tab pos="6032500" algn="r"/>
                  </a:tabLst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fr-FR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e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fr-FR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ln</m:t>
                        </m:r>
                        <m:r>
                          <a:rPr lang="fr-FR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fr-FR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fr-FR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fr-FR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𝑛</m:t>
                            </m:r>
                          </m:sup>
                        </m:sSup>
                        <m:r>
                          <a:rPr lang="fr-FR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</m:sup>
                    </m:sSup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e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fr-FR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e</m:t>
                        </m:r>
                      </m:e>
                      <m:sup>
                        <m: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𝑛</m:t>
                        </m:r>
                        <m:r>
                          <m:rPr>
                            <m:sty m:val="p"/>
                          </m:rPr>
                          <a:rPr lang="fr-FR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ln</m:t>
                        </m:r>
                        <m: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sup>
                    </m:sSup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fr-FR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fr-FR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fr-FR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e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a:rPr lang="fr-FR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ln</m:t>
                                </m:r>
                                <m:r>
                                  <a:rPr lang="fr-FR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𝑎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𝑛</m:t>
                        </m:r>
                      </m:sup>
                    </m:sSup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insi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fr-FR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e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fr-FR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ln</m:t>
                        </m:r>
                        <m:r>
                          <a:rPr lang="fr-FR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fr-FR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fr-FR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fr-FR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𝑛</m:t>
                            </m:r>
                          </m:sup>
                        </m:sSup>
                        <m:r>
                          <a:rPr lang="fr-FR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</m:sup>
                    </m:sSup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fr-FR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e</m:t>
                        </m:r>
                      </m:e>
                      <m:sup>
                        <m: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𝑛</m:t>
                        </m:r>
                        <m:r>
                          <m:rPr>
                            <m:sty m:val="p"/>
                          </m:rPr>
                          <a:rPr lang="fr-FR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ln</m:t>
                        </m:r>
                        <m: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sup>
                    </m:sSup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d’où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ln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Sup>
                      <m:sSupPr>
                        <m:ctrlP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𝑛</m:t>
                        </m:r>
                      </m:sup>
                    </m:sSup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</m:t>
                    </m:r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𝑛</m:t>
                    </m:r>
                    <m:r>
                      <m:rPr>
                        <m:sty m:val="p"/>
                      </m:rP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ln</m:t>
                    </m:r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pPr indent="457200" algn="just">
                  <a:lnSpc>
                    <a:spcPct val="150000"/>
                  </a:lnSpc>
                  <a:spcAft>
                    <a:spcPts val="0"/>
                  </a:spcAft>
                  <a:tabLst>
                    <a:tab pos="3048000" algn="ctr"/>
                    <a:tab pos="6032500" algn="r"/>
                  </a:tabLst>
                </a:pPr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Ou démonstration par récurrence de cette propriété. </a:t>
                </a:r>
              </a:p>
              <a:p>
                <a:pPr marL="342900" lvl="0" indent="-342900">
                  <a:lnSpc>
                    <a:spcPct val="150000"/>
                  </a:lnSpc>
                  <a:spcAft>
                    <a:spcPts val="0"/>
                  </a:spcAft>
                  <a:buFont typeface="Times New Roman" panose="02020603050405020304" pitchFamily="18" charset="0"/>
                  <a:buChar char="•"/>
                  <a:tabLst>
                    <a:tab pos="3048000" algn="ctr"/>
                    <a:tab pos="6032500" algn="r"/>
                  </a:tabLst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ln</m:t>
                    </m:r>
                    <m:d>
                      <m:dPr>
                        <m:begChr m:val="["/>
                        <m:endChr m:val="]"/>
                        <m:ctrlP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</m:t>
                        </m:r>
                        <m:rad>
                          <m:radPr>
                            <m:degHide m:val="on"/>
                            <m:ctrlPr>
                              <a:rPr lang="fr-FR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</m:e>
                        </m:rad>
                        <m:sSup>
                          <m:sSupPr>
                            <m:ctrlPr>
                              <a:rPr lang="fr-FR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fr-FR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fr-FR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ln</m:t>
                    </m:r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et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ln</m:t>
                    </m:r>
                    <m:d>
                      <m:dPr>
                        <m:begChr m:val="["/>
                        <m:endChr m:val="]"/>
                        <m:ctrlP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</m:t>
                        </m:r>
                        <m:rad>
                          <m:radPr>
                            <m:degHide m:val="on"/>
                            <m:ctrlPr>
                              <a:rPr lang="fr-FR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</m:e>
                        </m:rad>
                        <m:sSup>
                          <m:sSupPr>
                            <m:ctrlPr>
                              <a:rPr lang="fr-FR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fr-FR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fr-FR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2</m:t>
                    </m:r>
                    <m:r>
                      <m:rPr>
                        <m:sty m:val="p"/>
                      </m:rP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ln</m:t>
                    </m:r>
                    <m:rad>
                      <m:radPr>
                        <m:degHide m:val="on"/>
                        <m:ctrlP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</m:rad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donc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ln</m:t>
                    </m:r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2</m:t>
                    </m:r>
                    <m:r>
                      <m:rPr>
                        <m:sty m:val="p"/>
                      </m:rP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ln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ad>
                      <m:radPr>
                        <m:degHide m:val="on"/>
                        <m:ctrlP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</m:rad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d’où le résultat. </a:t>
                </a: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A6FEE049-DEDF-4DE5-88E3-AA95FABC5DE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81" y="2448527"/>
                <a:ext cx="10440139" cy="1809213"/>
              </a:xfrm>
              <a:prstGeom prst="rect">
                <a:avLst/>
              </a:prstGeom>
              <a:blipFill>
                <a:blip r:embed="rId3"/>
                <a:stretch>
                  <a:fillRect l="-467" b="-4730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leau 5">
                <a:extLst>
                  <a:ext uri="{FF2B5EF4-FFF2-40B4-BE49-F238E27FC236}">
                    <a16:creationId xmlns:a16="http://schemas.microsoft.com/office/drawing/2014/main" id="{5A2DC490-F1D9-43A7-8E72-FF2A3D96B15A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01661036"/>
                  </p:ext>
                </p:extLst>
              </p:nvPr>
            </p:nvGraphicFramePr>
            <p:xfrm>
              <a:off x="2406080" y="5059598"/>
              <a:ext cx="8127999" cy="42011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709333">
                      <a:extLst>
                        <a:ext uri="{9D8B030D-6E8A-4147-A177-3AD203B41FA5}">
                          <a16:colId xmlns:a16="http://schemas.microsoft.com/office/drawing/2014/main" val="1235276917"/>
                        </a:ext>
                      </a:extLst>
                    </a:gridCol>
                    <a:gridCol w="2709333">
                      <a:extLst>
                        <a:ext uri="{9D8B030D-6E8A-4147-A177-3AD203B41FA5}">
                          <a16:colId xmlns:a16="http://schemas.microsoft.com/office/drawing/2014/main" val="907666006"/>
                        </a:ext>
                      </a:extLst>
                    </a:gridCol>
                    <a:gridCol w="2709333">
                      <a:extLst>
                        <a:ext uri="{9D8B030D-6E8A-4147-A177-3AD203B41FA5}">
                          <a16:colId xmlns:a16="http://schemas.microsoft.com/office/drawing/2014/main" val="545324142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fr-FR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𝐴</m:t>
                              </m:r>
                              <m:r>
                                <a:rPr lang="fr-FR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=3</m:t>
                              </m:r>
                              <m:r>
                                <m:rPr>
                                  <m:sty m:val="p"/>
                                </m:rPr>
                                <a:rPr lang="fr-FR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ln</m:t>
                              </m:r>
                              <m:r>
                                <a:rPr lang="fr-FR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+</m:t>
                              </m:r>
                              <m:r>
                                <m:rPr>
                                  <m:sty m:val="p"/>
                                </m:rPr>
                                <a:rPr lang="fr-FR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ln</m:t>
                              </m:r>
                              <m:r>
                                <a:rPr lang="fr-FR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4</m:t>
                              </m:r>
                            </m:oMath>
                          </a14:m>
                          <a:r>
                            <a:rPr lang="fr-FR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 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𝐵</m:t>
                                </m:r>
                                <m:r>
                                  <a:rPr lang="fr-FR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m:rPr>
                                    <m:sty m:val="p"/>
                                  </m:rPr>
                                  <a:rPr lang="fr-FR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ln</m:t>
                                </m:r>
                                <m:d>
                                  <m:dPr>
                                    <m:ctrlPr>
                                      <a:rPr lang="fr-FR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ad>
                                      <m:radPr>
                                        <m:degHide m:val="on"/>
                                        <m:ctrlPr>
                                          <a:rPr lang="fr-FR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fr-FR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</a:rPr>
                                          <m:t>8</m:t>
                                        </m:r>
                                      </m:e>
                                    </m:rad>
                                  </m:e>
                                </m:d>
                              </m:oMath>
                            </m:oMathPara>
                          </a14:m>
                          <a:endParaRPr lang="fr-FR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𝐶</m:t>
                                </m:r>
                                <m:r>
                                  <a:rPr lang="fr-FR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m:rPr>
                                    <m:sty m:val="p"/>
                                  </m:rPr>
                                  <a:rPr lang="fr-FR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ln</m:t>
                                </m:r>
                                <m:r>
                                  <a:rPr lang="fr-FR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20</m:t>
                                </m:r>
                                <m:r>
                                  <a:rPr lang="fr-FR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m:rPr>
                                    <m:sty m:val="p"/>
                                  </m:rPr>
                                  <a:rPr lang="fr-FR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ln</m:t>
                                </m:r>
                                <m:r>
                                  <a:rPr lang="fr-FR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5</m:t>
                                </m:r>
                              </m:oMath>
                            </m:oMathPara>
                          </a14:m>
                          <a:endParaRPr lang="fr-FR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7701352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leau 5">
                <a:extLst>
                  <a:ext uri="{FF2B5EF4-FFF2-40B4-BE49-F238E27FC236}">
                    <a16:creationId xmlns:a16="http://schemas.microsoft.com/office/drawing/2014/main" id="{5A2DC490-F1D9-43A7-8E72-FF2A3D96B15A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01661036"/>
                  </p:ext>
                </p:extLst>
              </p:nvPr>
            </p:nvGraphicFramePr>
            <p:xfrm>
              <a:off x="2406080" y="5059598"/>
              <a:ext cx="8127999" cy="42011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709333">
                      <a:extLst>
                        <a:ext uri="{9D8B030D-6E8A-4147-A177-3AD203B41FA5}">
                          <a16:colId xmlns:a16="http://schemas.microsoft.com/office/drawing/2014/main" val="1235276917"/>
                        </a:ext>
                      </a:extLst>
                    </a:gridCol>
                    <a:gridCol w="2709333">
                      <a:extLst>
                        <a:ext uri="{9D8B030D-6E8A-4147-A177-3AD203B41FA5}">
                          <a16:colId xmlns:a16="http://schemas.microsoft.com/office/drawing/2014/main" val="907666006"/>
                        </a:ext>
                      </a:extLst>
                    </a:gridCol>
                    <a:gridCol w="2709333">
                      <a:extLst>
                        <a:ext uri="{9D8B030D-6E8A-4147-A177-3AD203B41FA5}">
                          <a16:colId xmlns:a16="http://schemas.microsoft.com/office/drawing/2014/main" val="545324142"/>
                        </a:ext>
                      </a:extLst>
                    </a:gridCol>
                  </a:tblGrid>
                  <a:tr h="420116"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225" t="-1429" r="-200449" b="-285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100225" t="-1429" r="-100449" b="-285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200225" t="-1429" r="-449" b="-285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77013528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C7185CE4-AEC2-428A-87FC-B572EE8DF540}"/>
                  </a:ext>
                </a:extLst>
              </p:cNvPr>
              <p:cNvSpPr/>
              <p:nvPr/>
            </p:nvSpPr>
            <p:spPr>
              <a:xfrm>
                <a:off x="665057" y="5610949"/>
                <a:ext cx="4055150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0"/>
                  </a:spcAft>
                  <a:tabLst>
                    <a:tab pos="3048000" algn="ctr"/>
                    <a:tab pos="6032500" algn="r"/>
                  </a:tabLst>
                </a:pPr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  <a:r>
                  <a:rPr lang="fr-FR" dirty="0">
                    <a:solidFill>
                      <a:srgbClr val="00B05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orrection</a:t>
                </a:r>
                <a:endParaRPr lang="fr-FR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  <a:tabLst>
                    <a:tab pos="3048000" algn="ctr"/>
                    <a:tab pos="6032500" algn="r"/>
                  </a:tabLst>
                </a:pPr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3</m:t>
                    </m:r>
                    <m:r>
                      <m:rPr>
                        <m:sty m:val="p"/>
                      </m:rP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ln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+</m:t>
                    </m:r>
                    <m:r>
                      <m:rPr>
                        <m:sty m:val="p"/>
                      </m:rP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ln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4=3</m:t>
                    </m:r>
                    <m:r>
                      <m:rPr>
                        <m:sty m:val="p"/>
                      </m:rP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ln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+2</m:t>
                    </m:r>
                    <m:r>
                      <m:rPr>
                        <m:sty m:val="p"/>
                      </m:rP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ln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=5</m:t>
                    </m:r>
                    <m:r>
                      <m:rPr>
                        <m:sty m:val="p"/>
                      </m:rP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ln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C7185CE4-AEC2-428A-87FC-B572EE8DF54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057" y="5610949"/>
                <a:ext cx="4055150" cy="646331"/>
              </a:xfrm>
              <a:prstGeom prst="rect">
                <a:avLst/>
              </a:prstGeom>
              <a:blipFill>
                <a:blip r:embed="rId5"/>
                <a:stretch>
                  <a:fillRect t="-4717" b="-14151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D38CA5D6-D048-4191-91F2-1D3661C2E016}"/>
                  </a:ext>
                </a:extLst>
              </p:cNvPr>
              <p:cNvSpPr/>
              <p:nvPr/>
            </p:nvSpPr>
            <p:spPr>
              <a:xfrm>
                <a:off x="648365" y="4416678"/>
                <a:ext cx="6832847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0"/>
                  </a:spcAft>
                  <a:tabLst>
                    <a:tab pos="3048000" algn="ctr"/>
                    <a:tab pos="6032500" algn="r"/>
                  </a:tabLst>
                </a:pPr>
                <a:r>
                  <a:rPr lang="fr-FR" b="1" dirty="0">
                    <a:solidFill>
                      <a:srgbClr val="00B05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EXEMPLE </a:t>
                </a:r>
                <a:endParaRPr lang="fr-FR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  <a:tabLst>
                    <a:tab pos="3048000" algn="ctr"/>
                    <a:tab pos="6032500" algn="r"/>
                  </a:tabLst>
                </a:pPr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Écrire chacun des nombres suivants en fonction d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ln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D38CA5D6-D048-4191-91F2-1D3661C2E01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8365" y="4416678"/>
                <a:ext cx="6832847" cy="646331"/>
              </a:xfrm>
              <a:prstGeom prst="rect">
                <a:avLst/>
              </a:prstGeom>
              <a:blipFill>
                <a:blip r:embed="rId6"/>
                <a:stretch>
                  <a:fillRect l="-714" t="-5660" b="-14151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831EE674-B79A-41B3-A710-8B401F3DE979}"/>
                  </a:ext>
                </a:extLst>
              </p:cNvPr>
              <p:cNvSpPr/>
              <p:nvPr/>
            </p:nvSpPr>
            <p:spPr>
              <a:xfrm>
                <a:off x="3426063" y="6308243"/>
                <a:ext cx="4055149" cy="5068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spcAft>
                    <a:spcPts val="0"/>
                  </a:spcAft>
                  <a:tabLst>
                    <a:tab pos="3048000" algn="ctr"/>
                    <a:tab pos="6032500" algn="r"/>
                  </a:tabLst>
                </a:pPr>
                <a14:m>
                  <m:oMath xmlns:m="http://schemas.openxmlformats.org/officeDocument/2006/math">
                    <m:r>
                      <a:rPr lang="fr-FR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𝐶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ln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0</m:t>
                    </m:r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ln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5=</m:t>
                    </m:r>
                    <m:r>
                      <m:rPr>
                        <m:sty m:val="p"/>
                      </m:rP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ln</m:t>
                    </m:r>
                    <m:d>
                      <m:dPr>
                        <m:ctrlP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fr-FR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fr-FR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0</m:t>
                            </m:r>
                          </m:num>
                          <m:den>
                            <m:r>
                              <a:rPr lang="fr-FR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5</m:t>
                            </m:r>
                          </m:den>
                        </m:f>
                      </m:e>
                    </m:d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ln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4=2</m:t>
                    </m:r>
                    <m:r>
                      <m:rPr>
                        <m:sty m:val="p"/>
                      </m:rP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ln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831EE674-B79A-41B3-A710-8B401F3DE97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6063" y="6308243"/>
                <a:ext cx="4055149" cy="506870"/>
              </a:xfrm>
              <a:prstGeom prst="rect">
                <a:avLst/>
              </a:prstGeom>
              <a:blipFill>
                <a:blip r:embed="rId7"/>
                <a:stretch>
                  <a:fillRect r="-451" b="-4819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BD49BC8A-811F-4514-B401-6D10FB2BBF2F}"/>
                  </a:ext>
                </a:extLst>
              </p:cNvPr>
              <p:cNvSpPr/>
              <p:nvPr/>
            </p:nvSpPr>
            <p:spPr>
              <a:xfrm>
                <a:off x="6551720" y="5844294"/>
                <a:ext cx="3949736" cy="4840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spcAft>
                    <a:spcPts val="0"/>
                  </a:spcAft>
                  <a:tabLst>
                    <a:tab pos="3048000" algn="ctr"/>
                    <a:tab pos="6032500" algn="r"/>
                  </a:tabLst>
                </a:pPr>
                <a14:m>
                  <m:oMath xmlns:m="http://schemas.openxmlformats.org/officeDocument/2006/math">
                    <m:r>
                      <a:rPr lang="fr-FR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ln</m:t>
                    </m:r>
                    <m:d>
                      <m:dPr>
                        <m:ctrlP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fr-FR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8</m:t>
                            </m:r>
                          </m:e>
                        </m:rad>
                      </m:e>
                    </m:d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fr-FR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m:rPr>
                        <m:sty m:val="p"/>
                      </m:rP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ln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8=</m:t>
                    </m:r>
                    <m:f>
                      <m:fPr>
                        <m:ctrlP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fr-FR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m:rPr>
                        <m:sty m:val="p"/>
                      </m:rP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ln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Sup>
                      <m:sSupPr>
                        <m:ctrlP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fr-FR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e>
                      <m:sup>
                        <m:r>
                          <a:rPr lang="fr-FR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</m:t>
                    </m:r>
                    <m:f>
                      <m:fPr>
                        <m:ctrlP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fr-FR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m:rPr>
                        <m:sty m:val="p"/>
                      </m:rP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ln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BD49BC8A-811F-4514-B401-6D10FB2BBF2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1720" y="5844294"/>
                <a:ext cx="3949736" cy="484043"/>
              </a:xfrm>
              <a:prstGeom prst="rect">
                <a:avLst/>
              </a:prstGeom>
              <a:blipFill>
                <a:blip r:embed="rId8"/>
                <a:stretch>
                  <a:fillRect r="-309" b="-7595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043148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ZoneTexte 8">
            <a:extLst>
              <a:ext uri="{FF2B5EF4-FFF2-40B4-BE49-F238E27FC236}">
                <a16:creationId xmlns:a16="http://schemas.microsoft.com/office/drawing/2014/main" id="{1FA6F47A-8744-47E4-827C-7874B5C7F8F1}"/>
              </a:ext>
            </a:extLst>
          </p:cNvPr>
          <p:cNvSpPr txBox="1"/>
          <p:nvPr/>
        </p:nvSpPr>
        <p:spPr>
          <a:xfrm>
            <a:off x="370061" y="463839"/>
            <a:ext cx="3208833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fr-FR" dirty="0"/>
              <a:t>Exercices page 184 (</a:t>
            </a:r>
            <a:r>
              <a:rPr lang="fr-FR" dirty="0" err="1"/>
              <a:t>Sésamath</a:t>
            </a:r>
            <a:r>
              <a:rPr lang="fr-FR" dirty="0"/>
              <a:t>)</a:t>
            </a:r>
          </a:p>
        </p:txBody>
      </p:sp>
      <p:pic>
        <p:nvPicPr>
          <p:cNvPr id="4" name="Image 3">
            <a:extLst>
              <a:ext uri="{FF2B5EF4-FFF2-40B4-BE49-F238E27FC236}">
                <a16:creationId xmlns:a16="http://schemas.microsoft.com/office/drawing/2014/main" id="{BB987C5B-875B-4CC6-A790-9D71A814CD3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0061" y="1262821"/>
            <a:ext cx="5543623" cy="3456257"/>
          </a:xfrm>
          <a:prstGeom prst="rect">
            <a:avLst/>
          </a:prstGeom>
        </p:spPr>
      </p:pic>
      <p:pic>
        <p:nvPicPr>
          <p:cNvPr id="6" name="Image 5">
            <a:extLst>
              <a:ext uri="{FF2B5EF4-FFF2-40B4-BE49-F238E27FC236}">
                <a16:creationId xmlns:a16="http://schemas.microsoft.com/office/drawing/2014/main" id="{3D604A7A-72A7-4CFD-B846-8B3645FD20F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01004" y="1262821"/>
            <a:ext cx="5520935" cy="25940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495586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au 1">
            <a:extLst>
              <a:ext uri="{FF2B5EF4-FFF2-40B4-BE49-F238E27FC236}">
                <a16:creationId xmlns:a16="http://schemas.microsoft.com/office/drawing/2014/main" id="{A8F5D522-37B7-42E9-8D20-5E4C7005AB6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21446919"/>
              </p:ext>
            </p:extLst>
          </p:nvPr>
        </p:nvGraphicFramePr>
        <p:xfrm>
          <a:off x="115311" y="1278987"/>
          <a:ext cx="4967669" cy="1047653"/>
        </p:xfrm>
        <a:graphic>
          <a:graphicData uri="http://schemas.openxmlformats.org/drawingml/2006/table">
            <a:tbl>
              <a:tblPr/>
              <a:tblGrid>
                <a:gridCol w="4967669">
                  <a:extLst>
                    <a:ext uri="{9D8B030D-6E8A-4147-A177-3AD203B41FA5}">
                      <a16:colId xmlns:a16="http://schemas.microsoft.com/office/drawing/2014/main" val="2794245150"/>
                    </a:ext>
                  </a:extLst>
                </a:gridCol>
              </a:tblGrid>
              <a:tr h="1047653"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7753817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65569469-D5B5-4388-9709-7725925C44B8}"/>
                  </a:ext>
                </a:extLst>
              </p:cNvPr>
              <p:cNvSpPr/>
              <p:nvPr/>
            </p:nvSpPr>
            <p:spPr>
              <a:xfrm>
                <a:off x="203200" y="697291"/>
                <a:ext cx="11582400" cy="17854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0"/>
                  </a:spcAft>
                  <a:tabLst>
                    <a:tab pos="3048000" algn="ctr"/>
                    <a:tab pos="6032500" algn="r"/>
                  </a:tabLst>
                </a:pPr>
                <a:r>
                  <a:rPr lang="fr-FR" b="1" dirty="0">
                    <a:solidFill>
                      <a:srgbClr val="0070C0"/>
                    </a:solidFill>
                    <a:highlight>
                      <a:srgbClr val="00FFFF"/>
                    </a:highligh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ÉTHODE 3</a:t>
                </a:r>
                <a:r>
                  <a:rPr lang="fr-FR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- </a:t>
                </a:r>
                <a:r>
                  <a:rPr lang="fr-FR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Résoudre une inéquation avec inconnue à l’exposant</a:t>
                </a:r>
                <a:endParaRPr lang="fr-FR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  <a:tabLst>
                    <a:tab pos="3048000" algn="ctr"/>
                    <a:tab pos="6032500" algn="r"/>
                  </a:tabLst>
                </a:pPr>
                <a:endParaRPr lang="fr-FR" b="1" dirty="0">
                  <a:solidFill>
                    <a:srgbClr val="00B05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  <a:tabLst>
                    <a:tab pos="3048000" algn="ctr"/>
                    <a:tab pos="6032500" algn="r"/>
                  </a:tabLst>
                </a:pPr>
                <a:r>
                  <a:rPr lang="fr-FR" b="1" dirty="0">
                    <a:solidFill>
                      <a:srgbClr val="00B05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EXEMPLE </a:t>
                </a:r>
                <a:endParaRPr lang="fr-FR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  <a:tabLst>
                    <a:tab pos="3048000" algn="ctr"/>
                    <a:tab pos="6032500" algn="r"/>
                  </a:tabLst>
                </a:pPr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Résoudre l’inéquatio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fr-FR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fr-FR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fr-FR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fr-FR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3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𝑛</m:t>
                        </m:r>
                      </m:sup>
                    </m:sSup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≤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,01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vec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𝑛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∈</m:t>
                    </m:r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ℕ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pPr indent="457200" algn="just">
                  <a:spcAft>
                    <a:spcPts val="0"/>
                  </a:spcAft>
                  <a:tabLst>
                    <a:tab pos="3048000" algn="ctr"/>
                    <a:tab pos="6032500" algn="r"/>
                  </a:tabLst>
                </a:pPr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65569469-D5B5-4388-9709-7725925C44B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200" y="697291"/>
                <a:ext cx="11582400" cy="1785489"/>
              </a:xfrm>
              <a:prstGeom prst="rect">
                <a:avLst/>
              </a:prstGeom>
              <a:blipFill>
                <a:blip r:embed="rId2"/>
                <a:stretch>
                  <a:fillRect l="-421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BE608ECE-8F06-4783-AC1E-4A05AE751D50}"/>
                  </a:ext>
                </a:extLst>
              </p:cNvPr>
              <p:cNvSpPr/>
              <p:nvPr/>
            </p:nvSpPr>
            <p:spPr>
              <a:xfrm>
                <a:off x="406400" y="2482780"/>
                <a:ext cx="11450320" cy="36416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0"/>
                  </a:spcAft>
                  <a:tabLst>
                    <a:tab pos="3048000" algn="ctr"/>
                    <a:tab pos="6032500" algn="r"/>
                  </a:tabLst>
                </a:pPr>
                <a:r>
                  <a:rPr lang="fr-FR" dirty="0">
                    <a:solidFill>
                      <a:srgbClr val="00B05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orrection</a:t>
                </a:r>
                <a:endParaRPr lang="fr-FR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0"/>
                  </a:spcAft>
                  <a:tabLst>
                    <a:tab pos="3048000" algn="ctr"/>
                    <a:tab pos="6032500" algn="r"/>
                  </a:tabLst>
                </a:pPr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a fonctio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ln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est croissante sur </a:t>
                </a:r>
                <a14:m>
                  <m:oMath xmlns:m="http://schemas.openxmlformats.org/officeDocument/2006/math">
                    <m:d>
                      <m:dPr>
                        <m:begChr m:val="]"/>
                        <m:endChr m:val="["/>
                        <m:ctrlP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 ;+∞</m:t>
                        </m:r>
                      </m:e>
                    </m:d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donc l’inéquatio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fr-FR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fr-FR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fr-FR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fr-FR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3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𝑛</m:t>
                        </m:r>
                      </m:sup>
                    </m:sSup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≤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,01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est équivalente à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ln</m:t>
                    </m:r>
                    <m:d>
                      <m:dPr>
                        <m:begChr m:val="["/>
                        <m:endChr m:val="]"/>
                        <m:ctrlP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fr-FR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fr-FR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fr-FR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fr-FR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fr-FR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3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fr-FR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𝑛</m:t>
                            </m:r>
                          </m:sup>
                        </m:sSup>
                      </m:e>
                    </m:d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≤</m:t>
                    </m:r>
                    <m:r>
                      <m:rPr>
                        <m:sty m:val="p"/>
                      </m:rP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ln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,01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pPr algn="just">
                  <a:lnSpc>
                    <a:spcPct val="150000"/>
                  </a:lnSpc>
                  <a:spcAft>
                    <a:spcPts val="0"/>
                  </a:spcAft>
                  <a:tabLst>
                    <a:tab pos="3048000" algn="ctr"/>
                    <a:tab pos="6032500" algn="r"/>
                  </a:tabLst>
                </a:pPr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our tout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0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ln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Sup>
                      <m:sSupPr>
                        <m:ctrlP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𝑛</m:t>
                        </m:r>
                      </m:sup>
                    </m:sSup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</m:t>
                    </m:r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𝑛</m:t>
                    </m:r>
                    <m:r>
                      <m:rPr>
                        <m:sty m:val="p"/>
                      </m:rP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ln</m:t>
                    </m:r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donc l’inéquation s’écrit :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𝑛</m:t>
                    </m:r>
                    <m:r>
                      <m:rPr>
                        <m:sty m:val="p"/>
                      </m:rP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ln</m:t>
                    </m:r>
                    <m:d>
                      <m:dPr>
                        <m:ctrlP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fr-FR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fr-FR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fr-FR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den>
                        </m:f>
                      </m:e>
                    </m:d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≤</m:t>
                    </m:r>
                    <m:r>
                      <m:rPr>
                        <m:sty m:val="p"/>
                      </m:rP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ln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,01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pPr algn="just">
                  <a:lnSpc>
                    <a:spcPct val="150000"/>
                  </a:lnSpc>
                  <a:spcAft>
                    <a:spcPts val="0"/>
                  </a:spcAft>
                  <a:tabLst>
                    <a:tab pos="3048000" algn="ctr"/>
                    <a:tab pos="6032500" algn="r"/>
                  </a:tabLst>
                </a:pPr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En divisant chaque membre par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ln</m:t>
                    </m:r>
                    <m:d>
                      <m:dPr>
                        <m:ctrlP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fr-FR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fr-FR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fr-FR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den>
                        </m:f>
                      </m:e>
                    </m:d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qui est strictement négatif, le sens de l’inégalité change.</a:t>
                </a:r>
              </a:p>
              <a:p>
                <a:pPr algn="just">
                  <a:lnSpc>
                    <a:spcPct val="150000"/>
                  </a:lnSpc>
                  <a:spcAft>
                    <a:spcPts val="0"/>
                  </a:spcAft>
                  <a:tabLst>
                    <a:tab pos="3048000" algn="ctr"/>
                    <a:tab pos="6032500" algn="r"/>
                  </a:tabLst>
                </a:pPr>
                <a14:m>
                  <m:oMath xmlns:m="http://schemas.openxmlformats.org/officeDocument/2006/math"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𝑛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≥</m:t>
                    </m:r>
                    <m:f>
                      <m:fPr>
                        <m:ctrlP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fr-FR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ln</m:t>
                        </m:r>
                        <m:r>
                          <a:rPr lang="fr-FR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,01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fr-FR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ln</m:t>
                        </m:r>
                        <m:d>
                          <m:dPr>
                            <m:ctrlPr>
                              <a:rPr lang="fr-FR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fr-FR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fr-FR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fr-FR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3</m:t>
                                </m:r>
                              </m:den>
                            </m:f>
                          </m:e>
                        </m:d>
                      </m:den>
                    </m:f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or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fr-FR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ln</m:t>
                        </m:r>
                        <m:r>
                          <a:rPr lang="fr-FR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,01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fr-FR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ln</m:t>
                        </m:r>
                        <m:d>
                          <m:dPr>
                            <m:ctrlPr>
                              <a:rPr lang="fr-FR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fr-FR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fr-FR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fr-FR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3</m:t>
                                </m:r>
                              </m:den>
                            </m:f>
                          </m:e>
                        </m:d>
                      </m:den>
                    </m:f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≈4,19</m:t>
                    </m:r>
                  </m:oMath>
                </a14:m>
                <a:endParaRPr lang="fr-FR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0"/>
                  </a:spcAft>
                  <a:tabLst>
                    <a:tab pos="3048000" algn="ctr"/>
                    <a:tab pos="6032500" algn="r"/>
                  </a:tabLst>
                </a:pPr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’ensemble solution est constitué de tous les entiers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𝑛</m:t>
                    </m:r>
                    <m:r>
                      <a:rPr lang="fr-FR" b="0" i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≥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5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BE608ECE-8F06-4783-AC1E-4A05AE751D5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400" y="2482780"/>
                <a:ext cx="11450320" cy="3641638"/>
              </a:xfrm>
              <a:prstGeom prst="rect">
                <a:avLst/>
              </a:prstGeom>
              <a:blipFill>
                <a:blip r:embed="rId3"/>
                <a:stretch>
                  <a:fillRect l="-479" b="-1672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220507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ZoneTexte 8">
            <a:extLst>
              <a:ext uri="{FF2B5EF4-FFF2-40B4-BE49-F238E27FC236}">
                <a16:creationId xmlns:a16="http://schemas.microsoft.com/office/drawing/2014/main" id="{1FA6F47A-8744-47E4-827C-7874B5C7F8F1}"/>
              </a:ext>
            </a:extLst>
          </p:cNvPr>
          <p:cNvSpPr txBox="1"/>
          <p:nvPr/>
        </p:nvSpPr>
        <p:spPr>
          <a:xfrm>
            <a:off x="370061" y="463839"/>
            <a:ext cx="3208833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fr-FR" dirty="0"/>
              <a:t>Exercices page 184 (</a:t>
            </a:r>
            <a:r>
              <a:rPr lang="fr-FR" dirty="0" err="1"/>
              <a:t>Sésamath</a:t>
            </a:r>
            <a:r>
              <a:rPr lang="fr-FR" dirty="0"/>
              <a:t>)</a:t>
            </a:r>
          </a:p>
        </p:txBody>
      </p:sp>
      <p:pic>
        <p:nvPicPr>
          <p:cNvPr id="3" name="Image 2">
            <a:extLst>
              <a:ext uri="{FF2B5EF4-FFF2-40B4-BE49-F238E27FC236}">
                <a16:creationId xmlns:a16="http://schemas.microsoft.com/office/drawing/2014/main" id="{6524AB44-3683-4388-8FF1-ED0E4203E6D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4872" y="1297970"/>
            <a:ext cx="5069220" cy="3637199"/>
          </a:xfrm>
          <a:prstGeom prst="rect">
            <a:avLst/>
          </a:prstGeom>
        </p:spPr>
      </p:pic>
      <p:pic>
        <p:nvPicPr>
          <p:cNvPr id="7" name="Image 6">
            <a:extLst>
              <a:ext uri="{FF2B5EF4-FFF2-40B4-BE49-F238E27FC236}">
                <a16:creationId xmlns:a16="http://schemas.microsoft.com/office/drawing/2014/main" id="{785778C7-7FA8-42F8-8028-8057BAF1445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77910" y="1297970"/>
            <a:ext cx="4961650" cy="10958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312359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au 1">
            <a:extLst>
              <a:ext uri="{FF2B5EF4-FFF2-40B4-BE49-F238E27FC236}">
                <a16:creationId xmlns:a16="http://schemas.microsoft.com/office/drawing/2014/main" id="{A8F5D522-37B7-42E9-8D20-5E4C7005AB6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04617779"/>
              </p:ext>
            </p:extLst>
          </p:nvPr>
        </p:nvGraphicFramePr>
        <p:xfrm>
          <a:off x="1026160" y="1571376"/>
          <a:ext cx="7437120" cy="1130247"/>
        </p:xfrm>
        <a:graphic>
          <a:graphicData uri="http://schemas.openxmlformats.org/drawingml/2006/table">
            <a:tbl>
              <a:tblPr/>
              <a:tblGrid>
                <a:gridCol w="7437120">
                  <a:extLst>
                    <a:ext uri="{9D8B030D-6E8A-4147-A177-3AD203B41FA5}">
                      <a16:colId xmlns:a16="http://schemas.microsoft.com/office/drawing/2014/main" val="2794245150"/>
                    </a:ext>
                  </a:extLst>
                </a:gridCol>
              </a:tblGrid>
              <a:tr h="1130247"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7753817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6C8CC054-DC71-4BF6-92E6-CEC1C1111392}"/>
                  </a:ext>
                </a:extLst>
              </p:cNvPr>
              <p:cNvSpPr/>
              <p:nvPr/>
            </p:nvSpPr>
            <p:spPr>
              <a:xfrm>
                <a:off x="304800" y="366963"/>
                <a:ext cx="7599680" cy="11302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07000"/>
                  </a:lnSpc>
                  <a:spcAft>
                    <a:spcPts val="0"/>
                  </a:spcAft>
                  <a:buClr>
                    <a:srgbClr val="FF0000"/>
                  </a:buClr>
                  <a:buSzPts val="1400"/>
                  <a:tabLst>
                    <a:tab pos="540385" algn="ctr"/>
                    <a:tab pos="6032500" algn="r"/>
                  </a:tabLst>
                </a:pPr>
                <a:r>
                  <a:rPr lang="fr-FR" sz="2400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III.   </a:t>
                </a:r>
                <a:r>
                  <a:rPr lang="fr-FR" sz="2400" b="1" u="sng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Étude de la fonction logarithme népérien</a:t>
                </a:r>
                <a:endParaRPr lang="fr-FR" sz="2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indent="457200" algn="just">
                  <a:spcAft>
                    <a:spcPts val="0"/>
                  </a:spcAft>
                  <a:tabLst>
                    <a:tab pos="3048000" algn="ctr"/>
                    <a:tab pos="6032500" algn="r"/>
                  </a:tabLst>
                </a:pPr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  <a:p>
                <a:pPr algn="just">
                  <a:lnSpc>
                    <a:spcPct val="150000"/>
                  </a:lnSpc>
                  <a:spcAft>
                    <a:spcPts val="0"/>
                  </a:spcAft>
                  <a:tabLst>
                    <a:tab pos="3048000" algn="ctr"/>
                    <a:tab pos="6032500" algn="r"/>
                  </a:tabLst>
                </a:pPr>
                <a:r>
                  <a:rPr lang="fr-FR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ROPRIÉTÉS : </a:t>
                </a:r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érivée de la fonctio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ln</m:t>
                    </m:r>
                  </m:oMath>
                </a14:m>
                <a:endParaRPr lang="fr-FR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6C8CC054-DC71-4BF6-92E6-CEC1C111139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366963"/>
                <a:ext cx="7599680" cy="1130246"/>
              </a:xfrm>
              <a:prstGeom prst="rect">
                <a:avLst/>
              </a:prstGeom>
              <a:blipFill>
                <a:blip r:embed="rId2"/>
                <a:stretch>
                  <a:fillRect l="-1203" t="-4301" b="-7527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5FFE4FA3-5BE5-419E-902E-F762A75ADD2F}"/>
                  </a:ext>
                </a:extLst>
              </p:cNvPr>
              <p:cNvSpPr/>
              <p:nvPr/>
            </p:nvSpPr>
            <p:spPr>
              <a:xfrm>
                <a:off x="1097280" y="1734267"/>
                <a:ext cx="9479280" cy="8897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a fonctio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ln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est dérivable sur </a:t>
                </a:r>
                <a14:m>
                  <m:oMath xmlns:m="http://schemas.openxmlformats.org/officeDocument/2006/math">
                    <m:d>
                      <m:dPr>
                        <m:begChr m:val="]"/>
                        <m:endChr m:val="["/>
                        <m:ctrlPr>
                          <a:rPr lang="fr-FR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 ;+∞</m:t>
                        </m:r>
                      </m:e>
                    </m:d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et pour tout réel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gt;0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:endParaRPr lang="fr-FR" i="1" dirty="0">
                  <a:effectLst/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fr-FR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fr-FR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ln</m:t>
                          </m:r>
                        </m:e>
                        <m:sup>
                          <m:r>
                            <a:rPr lang="fr-FR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r>
                        <a:rPr lang="fr-FR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fr-FR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fr-FR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)=</m:t>
                      </m:r>
                      <m:f>
                        <m:fPr>
                          <m:ctrlPr>
                            <a:rPr lang="fr-FR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fr-FR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5FFE4FA3-5BE5-419E-902E-F762A75ADD2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7280" y="1734267"/>
                <a:ext cx="9479280" cy="889731"/>
              </a:xfrm>
              <a:prstGeom prst="rect">
                <a:avLst/>
              </a:prstGeom>
              <a:blipFill>
                <a:blip r:embed="rId3"/>
                <a:stretch>
                  <a:fillRect l="-514" t="-3425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E0404F96-72E1-4343-A7A1-34350721F52C}"/>
                  </a:ext>
                </a:extLst>
              </p:cNvPr>
              <p:cNvSpPr/>
              <p:nvPr/>
            </p:nvSpPr>
            <p:spPr>
              <a:xfrm>
                <a:off x="304800" y="3278142"/>
                <a:ext cx="11551920" cy="21385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0"/>
                  </a:spcAft>
                  <a:tabLst>
                    <a:tab pos="3048000" algn="ctr"/>
                    <a:tab pos="6032500" algn="r"/>
                  </a:tabLst>
                </a:pPr>
                <a:r>
                  <a:rPr lang="fr-FR" b="1" u="sng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reuve :</a:t>
                </a:r>
                <a:endParaRPr lang="fr-FR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0"/>
                  </a:spcAft>
                  <a:tabLst>
                    <a:tab pos="3048000" algn="ctr"/>
                    <a:tab pos="6032500" algn="r"/>
                  </a:tabLst>
                </a:pPr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On admet que la fonctio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ln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est dérivable sur </a:t>
                </a:r>
                <a14:m>
                  <m:oMath xmlns:m="http://schemas.openxmlformats.org/officeDocument/2006/math">
                    <m:d>
                      <m:dPr>
                        <m:begChr m:val="]"/>
                        <m:endChr m:val="["/>
                        <m:ctrlP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 ;+∞</m:t>
                        </m:r>
                      </m:e>
                    </m:d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pPr algn="just">
                  <a:lnSpc>
                    <a:spcPct val="150000"/>
                  </a:lnSpc>
                  <a:spcAft>
                    <a:spcPts val="0"/>
                  </a:spcAft>
                  <a:tabLst>
                    <a:tab pos="3048000" algn="ctr"/>
                    <a:tab pos="6032500" algn="r"/>
                  </a:tabLst>
                </a:pPr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our tout réel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0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on pose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</m:t>
                    </m:r>
                    <m:sSup>
                      <m:sSupPr>
                        <m:ctrlP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fr-FR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e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fr-FR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ln</m:t>
                        </m:r>
                        <m: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sup>
                    </m:sSup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pPr algn="just">
                  <a:lnSpc>
                    <a:spcPct val="150000"/>
                  </a:lnSpc>
                  <a:spcAft>
                    <a:spcPts val="0"/>
                  </a:spcAft>
                  <a:tabLst>
                    <a:tab pos="3048000" algn="ctr"/>
                    <a:tab pos="6032500" algn="r"/>
                  </a:tabLst>
                </a:pPr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a fonctio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ln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étant dérivable sur </a:t>
                </a:r>
                <a14:m>
                  <m:oMath xmlns:m="http://schemas.openxmlformats.org/officeDocument/2006/math">
                    <m:d>
                      <m:dPr>
                        <m:begChr m:val="]"/>
                        <m:endChr m:val="["/>
                        <m:ctrlP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 ;+∞</m:t>
                        </m:r>
                      </m:e>
                    </m:d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est aussi dérivable sur </a:t>
                </a:r>
                <a14:m>
                  <m:oMath xmlns:m="http://schemas.openxmlformats.org/officeDocument/2006/math">
                    <m:d>
                      <m:dPr>
                        <m:begChr m:val="]"/>
                        <m:endChr m:val="["/>
                        <m:ctrlP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 ;+∞</m:t>
                        </m:r>
                      </m:e>
                    </m:d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Pour tout réel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0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calculon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p>
                        <m: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de deux manières:</a:t>
                </a: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E0404F96-72E1-4343-A7A1-34350721F52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3278142"/>
                <a:ext cx="11551920" cy="2138534"/>
              </a:xfrm>
              <a:prstGeom prst="rect">
                <a:avLst/>
              </a:prstGeom>
              <a:blipFill>
                <a:blip r:embed="rId4"/>
                <a:stretch>
                  <a:fillRect l="-422" r="-422" b="-3704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7B02CE4F-C67F-4583-935D-81623B202002}"/>
                  </a:ext>
                </a:extLst>
              </p:cNvPr>
              <p:cNvSpPr/>
              <p:nvPr/>
            </p:nvSpPr>
            <p:spPr>
              <a:xfrm>
                <a:off x="1228725" y="5416676"/>
                <a:ext cx="3902075" cy="4714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457200" algn="just">
                  <a:lnSpc>
                    <a:spcPct val="150000"/>
                  </a:lnSpc>
                  <a:spcAft>
                    <a:spcPts val="0"/>
                  </a:spcAft>
                  <a:tabLst>
                    <a:tab pos="3048000" algn="ctr"/>
                    <a:tab pos="6032500" algn="r"/>
                  </a:tabLst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fr-FR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p>
                        <m: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</m:t>
                    </m:r>
                    <m:sSup>
                      <m:sSupPr>
                        <m:ctrlP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fr-FR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ln</m:t>
                        </m:r>
                      </m:e>
                      <m:sup>
                        <m: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×</m:t>
                    </m:r>
                    <m:sSup>
                      <m:sSupPr>
                        <m:ctrlP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fr-FR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e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fr-FR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ln</m:t>
                        </m:r>
                        <m:r>
                          <a:rPr lang="fr-FR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</m:t>
                        </m:r>
                        <m: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fr-FR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</m:sup>
                    </m:sSup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sSup>
                      <m:sSupPr>
                        <m:ctrlP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fr-FR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ln</m:t>
                        </m:r>
                      </m:e>
                      <m:sup>
                        <m: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7B02CE4F-C67F-4583-935D-81623B20200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8725" y="5416676"/>
                <a:ext cx="3902075" cy="471411"/>
              </a:xfrm>
              <a:prstGeom prst="rect">
                <a:avLst/>
              </a:prstGeom>
              <a:blipFill>
                <a:blip r:embed="rId5"/>
                <a:stretch>
                  <a:fillRect b="-11688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B81414B8-1737-4FA9-86AA-196506FAB99F}"/>
                  </a:ext>
                </a:extLst>
              </p:cNvPr>
              <p:cNvSpPr/>
              <p:nvPr/>
            </p:nvSpPr>
            <p:spPr>
              <a:xfrm>
                <a:off x="4744720" y="5430013"/>
                <a:ext cx="4310795" cy="4580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indent="457200" algn="just">
                  <a:lnSpc>
                    <a:spcPct val="150000"/>
                  </a:lnSpc>
                  <a:spcAft>
                    <a:spcPts val="0"/>
                  </a:spcAft>
                  <a:tabLst>
                    <a:tab pos="3048000" algn="ctr"/>
                    <a:tab pos="6032500" algn="r"/>
                  </a:tabLst>
                </a:pPr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et on a aussi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</m:t>
                    </m:r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donc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p>
                        <m: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1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B81414B8-1737-4FA9-86AA-196506FAB99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4720" y="5430013"/>
                <a:ext cx="4310795" cy="458074"/>
              </a:xfrm>
              <a:prstGeom prst="rect">
                <a:avLst/>
              </a:prstGeom>
              <a:blipFill>
                <a:blip r:embed="rId6"/>
                <a:stretch>
                  <a:fillRect r="-283" b="-21333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44BF9BD2-E69C-4C3F-B2FF-381BB1227BE0}"/>
                  </a:ext>
                </a:extLst>
              </p:cNvPr>
              <p:cNvSpPr/>
              <p:nvPr/>
            </p:nvSpPr>
            <p:spPr>
              <a:xfrm>
                <a:off x="405447" y="6068869"/>
                <a:ext cx="7824153" cy="4849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On en déduit que pour tout réel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0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sSup>
                      <m:sSupPr>
                        <m:ctrlP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fr-FR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ln</m:t>
                        </m:r>
                      </m:e>
                      <m:sup>
                        <m: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1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, par suit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fr-FR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ln</m:t>
                        </m:r>
                      </m:e>
                      <m:sup>
                        <m: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</m:t>
                    </m:r>
                    <m:f>
                      <m:fPr>
                        <m:ctrlP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endParaRPr lang="fr-FR" dirty="0"/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44BF9BD2-E69C-4C3F-B2FF-381BB1227BE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447" y="6068869"/>
                <a:ext cx="7824153" cy="484941"/>
              </a:xfrm>
              <a:prstGeom prst="rect">
                <a:avLst/>
              </a:prstGeom>
              <a:blipFill>
                <a:blip r:embed="rId7"/>
                <a:stretch>
                  <a:fillRect l="-701" b="-7595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94160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au 1">
            <a:extLst>
              <a:ext uri="{FF2B5EF4-FFF2-40B4-BE49-F238E27FC236}">
                <a16:creationId xmlns:a16="http://schemas.microsoft.com/office/drawing/2014/main" id="{A8F5D522-37B7-42E9-8D20-5E4C7005AB6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70080696"/>
              </p:ext>
            </p:extLst>
          </p:nvPr>
        </p:nvGraphicFramePr>
        <p:xfrm>
          <a:off x="1898137" y="1242582"/>
          <a:ext cx="4967669" cy="944443"/>
        </p:xfrm>
        <a:graphic>
          <a:graphicData uri="http://schemas.openxmlformats.org/drawingml/2006/table">
            <a:tbl>
              <a:tblPr/>
              <a:tblGrid>
                <a:gridCol w="4967669">
                  <a:extLst>
                    <a:ext uri="{9D8B030D-6E8A-4147-A177-3AD203B41FA5}">
                      <a16:colId xmlns:a16="http://schemas.microsoft.com/office/drawing/2014/main" val="2794245150"/>
                    </a:ext>
                  </a:extLst>
                </a:gridCol>
              </a:tblGrid>
              <a:tr h="944443"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7753817"/>
                  </a:ext>
                </a:extLst>
              </a:tr>
            </a:tbl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9861A007-5B9A-4741-B0A5-4A99A3BF850F}"/>
              </a:ext>
            </a:extLst>
          </p:cNvPr>
          <p:cNvSpPr/>
          <p:nvPr/>
        </p:nvSpPr>
        <p:spPr>
          <a:xfrm>
            <a:off x="234492" y="355163"/>
            <a:ext cx="4001416" cy="498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3048000" algn="ctr"/>
                <a:tab pos="6032500" algn="r"/>
              </a:tabLst>
            </a:pPr>
            <a:r>
              <a:rPr lang="fr-FR" sz="2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ROPRIÉTÉS : </a:t>
            </a:r>
            <a:r>
              <a:rPr lang="fr-FR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Limites aux born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6E4D6F48-E21E-4308-AB58-DB418139452D}"/>
                  </a:ext>
                </a:extLst>
              </p:cNvPr>
              <p:cNvSpPr/>
              <p:nvPr/>
            </p:nvSpPr>
            <p:spPr>
              <a:xfrm>
                <a:off x="2213124" y="1468358"/>
                <a:ext cx="2271519" cy="49289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limLow>
                      <m:limLowPr>
                        <m:ctrlPr>
                          <a:rPr lang="fr-FR" sz="2000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fr-FR" sz="2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lim</m:t>
                        </m:r>
                      </m:e>
                      <m:lim>
                        <m:r>
                          <a:rPr lang="fr-FR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fr-FR" sz="2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→+∞</m:t>
                        </m:r>
                      </m:lim>
                    </m:limLow>
                    <m:r>
                      <m:rPr>
                        <m:sty m:val="p"/>
                      </m:rP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ln</m:t>
                    </m:r>
                    <m: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fr-FR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=+∞</m:t>
                    </m:r>
                  </m:oMath>
                </a14:m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</a:t>
                </a:r>
                <a:endParaRPr lang="fr-FR" sz="2000" dirty="0"/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6E4D6F48-E21E-4308-AB58-DB418139452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3124" y="1468358"/>
                <a:ext cx="2271519" cy="492892"/>
              </a:xfrm>
              <a:prstGeom prst="rect">
                <a:avLst/>
              </a:prstGeom>
              <a:blipFill>
                <a:blip r:embed="rId2"/>
                <a:stretch>
                  <a:fillRect b="-1235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7DA4E314-490C-44DB-B3AB-C34FE4040FF6}"/>
                  </a:ext>
                </a:extLst>
              </p:cNvPr>
              <p:cNvSpPr/>
              <p:nvPr/>
            </p:nvSpPr>
            <p:spPr>
              <a:xfrm>
                <a:off x="4381972" y="1468358"/>
                <a:ext cx="2447850" cy="693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et    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fr-FR" sz="2000" i="1">
                            <a:effectLst/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fr-FR" sz="2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lim</m:t>
                        </m:r>
                      </m:e>
                      <m:lim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fr-FR" sz="20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fr-FR" sz="2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fr-FR" sz="20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→0</m:t>
                              </m:r>
                            </m:e>
                          </m:mr>
                          <m:mr>
                            <m:e>
                              <m:r>
                                <a:rPr lang="fr-FR" sz="2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fr-FR" sz="20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&gt;0</m:t>
                              </m:r>
                            </m:e>
                          </m:mr>
                        </m:m>
                      </m:lim>
                    </m:limLow>
                    <m:r>
                      <m:rPr>
                        <m:sty m:val="p"/>
                      </m:rP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ln</m:t>
                    </m:r>
                    <m: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fr-FR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=</m:t>
                    </m:r>
                    <m:r>
                      <a:rPr lang="fr-FR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∞</m:t>
                    </m:r>
                  </m:oMath>
                </a14:m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endParaRPr lang="fr-FR" sz="2000" dirty="0"/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7DA4E314-490C-44DB-B3AB-C34FE4040FF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1972" y="1468358"/>
                <a:ext cx="2447850" cy="693331"/>
              </a:xfrm>
              <a:prstGeom prst="rect">
                <a:avLst/>
              </a:prstGeom>
              <a:blipFill>
                <a:blip r:embed="rId3"/>
                <a:stretch>
                  <a:fillRect l="-2743" t="-5263" b="-3509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D0EF2AD4-FD31-46F9-8387-50FFD00FBC9F}"/>
                  </a:ext>
                </a:extLst>
              </p:cNvPr>
              <p:cNvSpPr/>
              <p:nvPr/>
            </p:nvSpPr>
            <p:spPr>
              <a:xfrm>
                <a:off x="443481" y="2772757"/>
                <a:ext cx="10324832" cy="29256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0"/>
                  </a:spcAft>
                  <a:tabLst>
                    <a:tab pos="3048000" algn="ctr"/>
                    <a:tab pos="6032500" algn="r"/>
                  </a:tabLst>
                </a:pPr>
                <a:r>
                  <a:rPr lang="fr-FR" sz="2000" b="1" u="sng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reuve :</a:t>
                </a:r>
              </a:p>
              <a:p>
                <a:pPr algn="just">
                  <a:spcAft>
                    <a:spcPts val="0"/>
                  </a:spcAft>
                  <a:tabLst>
                    <a:tab pos="3048000" algn="ctr"/>
                    <a:tab pos="6032500" algn="r"/>
                  </a:tabLst>
                </a:pPr>
                <a:endParaRPr lang="fr-FR" sz="2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342900" lvl="0" indent="-342900">
                  <a:lnSpc>
                    <a:spcPct val="115000"/>
                  </a:lnSpc>
                  <a:spcAft>
                    <a:spcPts val="0"/>
                  </a:spcAft>
                  <a:buFont typeface="Times New Roman" panose="02020603050405020304" pitchFamily="18" charset="0"/>
                  <a:buChar char="•"/>
                  <a:tabLst>
                    <a:tab pos="3048000" algn="ctr"/>
                    <a:tab pos="6032500" algn="r"/>
                  </a:tabLst>
                </a:pPr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our tout réel </a:t>
                </a:r>
                <a14:m>
                  <m:oMath xmlns:m="http://schemas.openxmlformats.org/officeDocument/2006/math">
                    <m:r>
                      <a:rPr lang="fr-FR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</m:t>
                    </m:r>
                    <m: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0</m:t>
                    </m:r>
                  </m:oMath>
                </a14:m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</a:t>
                </a:r>
              </a:p>
              <a:p>
                <a:pPr indent="457200" algn="just">
                  <a:lnSpc>
                    <a:spcPct val="115000"/>
                  </a:lnSpc>
                  <a:spcAft>
                    <a:spcPts val="0"/>
                  </a:spcAft>
                  <a:tabLst>
                    <a:tab pos="3048000" algn="ctr"/>
                    <a:tab pos="6032500" algn="r"/>
                  </a:tabLst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ln</m:t>
                    </m:r>
                    <m:r>
                      <a:rPr lang="fr-FR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</m:t>
                    </m:r>
                    <m:r>
                      <a:rPr lang="fr-FR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</m:t>
                    </m:r>
                    <m: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⇔ </m:t>
                    </m:r>
                    <m:r>
                      <a:rPr lang="fr-FR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</m:t>
                    </m:r>
                    <m:sSup>
                      <m:sSupPr>
                        <m:ctrlPr>
                          <a:rPr lang="fr-FR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fr-FR" sz="200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e</m:t>
                        </m:r>
                      </m:e>
                      <m:sup>
                        <m:r>
                          <a:rPr lang="fr-FR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</m:t>
                        </m:r>
                      </m:sup>
                    </m:sSup>
                  </m:oMath>
                </a14:m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donc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fr-FR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fr-FR" sz="200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lim</m:t>
                        </m:r>
                      </m:e>
                      <m:lim>
                        <m:r>
                          <a:rPr lang="fr-FR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fr-FR" sz="200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→+∞</m:t>
                        </m:r>
                      </m:lim>
                    </m:limLow>
                    <m:r>
                      <m:rPr>
                        <m:sty m:val="p"/>
                      </m:rP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ln</m:t>
                    </m:r>
                    <m: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fr-FR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+∞</m:t>
                    </m:r>
                  </m:oMath>
                </a14:m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</a:p>
              <a:p>
                <a:pPr marL="342900" lvl="0" indent="-342900">
                  <a:lnSpc>
                    <a:spcPct val="115000"/>
                  </a:lnSpc>
                  <a:spcAft>
                    <a:spcPts val="0"/>
                  </a:spcAft>
                  <a:buFont typeface="Times New Roman" panose="02020603050405020304" pitchFamily="18" charset="0"/>
                  <a:buChar char="•"/>
                  <a:tabLst>
                    <a:tab pos="3048000" algn="ctr"/>
                    <a:tab pos="6032500" algn="r"/>
                  </a:tabLst>
                </a:pPr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our tout réel </a:t>
                </a:r>
                <a14:m>
                  <m:oMath xmlns:m="http://schemas.openxmlformats.org/officeDocument/2006/math">
                    <m:r>
                      <a:rPr lang="fr-FR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0</m:t>
                    </m:r>
                  </m:oMath>
                </a14:m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on pose </a:t>
                </a:r>
                <a14:m>
                  <m:oMath xmlns:m="http://schemas.openxmlformats.org/officeDocument/2006/math">
                    <m:r>
                      <a:rPr lang="fr-FR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𝑋</m:t>
                    </m:r>
                    <m: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fr-FR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200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fr-FR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On a </a:t>
                </a:r>
                <a14:m>
                  <m:oMath xmlns:m="http://schemas.openxmlformats.org/officeDocument/2006/math">
                    <m:r>
                      <a:rPr lang="fr-FR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fr-FR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200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fr-FR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𝑋</m:t>
                        </m:r>
                      </m:den>
                    </m:f>
                  </m:oMath>
                </a14:m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donc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ln</m:t>
                    </m:r>
                    <m:r>
                      <a:rPr lang="fr-FR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ln</m:t>
                    </m:r>
                    <m:f>
                      <m:fPr>
                        <m:ctrlPr>
                          <a:rPr lang="fr-FR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200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fr-FR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𝑋</m:t>
                        </m:r>
                      </m:den>
                    </m:f>
                    <m: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fr-FR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ln</m:t>
                    </m:r>
                    <m:r>
                      <a:rPr lang="fr-FR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𝑋</m:t>
                    </m:r>
                  </m:oMath>
                </a14:m>
                <a:endParaRPr lang="fr-FR" sz="2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indent="457200" algn="just">
                  <a:lnSpc>
                    <a:spcPct val="150000"/>
                  </a:lnSpc>
                  <a:spcAft>
                    <a:spcPts val="0"/>
                  </a:spcAft>
                  <a:tabLst>
                    <a:tab pos="3048000" algn="ctr"/>
                    <a:tab pos="6032500" algn="r"/>
                  </a:tabLst>
                </a:pPr>
                <a14:m>
                  <m:oMath xmlns:m="http://schemas.openxmlformats.org/officeDocument/2006/math">
                    <m:limLow>
                      <m:limLowPr>
                        <m:ctrlPr>
                          <a:rPr lang="fr-FR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fr-FR" sz="200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lim</m:t>
                        </m:r>
                      </m:e>
                      <m:lim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fr-FR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fr-FR" sz="2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fr-FR" sz="20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→0</m:t>
                              </m:r>
                            </m:e>
                          </m:mr>
                          <m:mr>
                            <m:e>
                              <m:r>
                                <a:rPr lang="fr-FR" sz="2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fr-FR" sz="20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&gt;0</m:t>
                              </m:r>
                            </m:e>
                          </m:mr>
                        </m:m>
                      </m:lim>
                    </m:limLow>
                    <m:r>
                      <a:rPr lang="fr-FR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𝑋</m:t>
                    </m:r>
                    <m: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+∞</m:t>
                    </m:r>
                  </m:oMath>
                </a14:m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et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fr-FR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fr-FR" sz="200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lim</m:t>
                        </m:r>
                      </m:e>
                      <m:lim>
                        <m:r>
                          <a:rPr lang="fr-FR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𝑋</m:t>
                        </m:r>
                        <m:r>
                          <a:rPr lang="fr-FR" sz="200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→+∞</m:t>
                        </m:r>
                      </m:lim>
                    </m:limLow>
                    <m: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fr-FR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ln</m:t>
                    </m:r>
                    <m:r>
                      <a:rPr lang="fr-FR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𝑋</m:t>
                    </m:r>
                    <m: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</m:t>
                    </m:r>
                    <m:r>
                      <a:rPr lang="fr-FR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∞</m:t>
                    </m:r>
                  </m:oMath>
                </a14:m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donc par limite d’une composée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fr-FR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fr-FR" sz="200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lim</m:t>
                        </m:r>
                      </m:e>
                      <m:lim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fr-FR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fr-FR" sz="2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fr-FR" sz="20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→0</m:t>
                              </m:r>
                            </m:e>
                          </m:mr>
                          <m:mr>
                            <m:e>
                              <m:r>
                                <a:rPr lang="fr-FR" sz="2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fr-FR" sz="20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&gt;0</m:t>
                              </m:r>
                            </m:e>
                          </m:mr>
                        </m:m>
                      </m:lim>
                    </m:limLow>
                    <m:r>
                      <m:rPr>
                        <m:sty m:val="p"/>
                      </m:rP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ln</m:t>
                    </m:r>
                    <m: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fr-FR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</m:t>
                    </m:r>
                    <m:r>
                      <a:rPr lang="fr-FR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∞</m:t>
                    </m:r>
                  </m:oMath>
                </a14:m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D0EF2AD4-FD31-46F9-8387-50FFD00FBC9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481" y="2772757"/>
                <a:ext cx="10324832" cy="2925609"/>
              </a:xfrm>
              <a:prstGeom prst="rect">
                <a:avLst/>
              </a:prstGeom>
              <a:blipFill>
                <a:blip r:embed="rId4"/>
                <a:stretch>
                  <a:fillRect l="-650" t="-1250" b="-208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617872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F37E52A6-459E-479C-BECF-3B4FEA31206D}"/>
              </a:ext>
            </a:extLst>
          </p:cNvPr>
          <p:cNvSpPr/>
          <p:nvPr/>
        </p:nvSpPr>
        <p:spPr>
          <a:xfrm>
            <a:off x="952604" y="2921168"/>
            <a:ext cx="10286791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457200" algn="ctr">
              <a:spcAft>
                <a:spcPts val="0"/>
              </a:spcAft>
              <a:tabLst>
                <a:tab pos="3048000" algn="ctr"/>
                <a:tab pos="6032500" algn="r"/>
              </a:tabLst>
            </a:pPr>
            <a:r>
              <a:rPr lang="fr-FR" sz="6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LOGARITHME NÉPÉRIEN</a:t>
            </a:r>
            <a:endParaRPr lang="fr-FR" sz="6000" b="1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997719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14C5B6B4-A7A7-4A1B-9012-7C78D234042A}"/>
                  </a:ext>
                </a:extLst>
              </p:cNvPr>
              <p:cNvSpPr/>
              <p:nvPr/>
            </p:nvSpPr>
            <p:spPr>
              <a:xfrm>
                <a:off x="398974" y="489093"/>
                <a:ext cx="9284335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On peut alors dresser le tableau de variation de la fonctio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ln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et représenter sa courbe.</a:t>
                </a: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14C5B6B4-A7A7-4A1B-9012-7C78D23404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974" y="489093"/>
                <a:ext cx="9284335" cy="369332"/>
              </a:xfrm>
              <a:prstGeom prst="rect">
                <a:avLst/>
              </a:prstGeom>
              <a:blipFill>
                <a:blip r:embed="rId2"/>
                <a:stretch>
                  <a:fillRect l="-525" t="-8197" b="-24590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Image 3">
            <a:extLst>
              <a:ext uri="{FF2B5EF4-FFF2-40B4-BE49-F238E27FC236}">
                <a16:creationId xmlns:a16="http://schemas.microsoft.com/office/drawing/2014/main" id="{34016FFA-0C7C-42A6-9ABC-5420DED9B10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tretch/>
        </p:blipFill>
        <p:spPr bwMode="auto">
          <a:xfrm>
            <a:off x="5839512" y="1105158"/>
            <a:ext cx="5953514" cy="3757731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5" name="Image 4">
            <a:extLst>
              <a:ext uri="{FF2B5EF4-FFF2-40B4-BE49-F238E27FC236}">
                <a16:creationId xmlns:a16="http://schemas.microsoft.com/office/drawing/2014/main" id="{3EA2F4CE-D064-4880-8825-40E41104E43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8526" y="1419225"/>
            <a:ext cx="4087300" cy="170776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5DF5C91F-73D2-4D9A-B5EE-6E0D315361E6}"/>
                  </a:ext>
                </a:extLst>
              </p:cNvPr>
              <p:cNvSpPr/>
              <p:nvPr/>
            </p:nvSpPr>
            <p:spPr>
              <a:xfrm>
                <a:off x="398974" y="4824779"/>
                <a:ext cx="8573575" cy="128907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3048000" algn="ctr"/>
                    <a:tab pos="6032500" algn="r"/>
                  </a:tabLst>
                </a:pPr>
                <a:r>
                  <a:rPr lang="fr-FR" b="1" dirty="0">
                    <a:solidFill>
                      <a:srgbClr val="00B05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Remarques :</a:t>
                </a:r>
                <a:endParaRPr lang="fr-FR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0"/>
                  </a:spcAft>
                  <a:tabLst>
                    <a:tab pos="3048000" algn="ctr"/>
                    <a:tab pos="6032500" algn="r"/>
                  </a:tabLst>
                </a:pPr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Une équation de la tangente à la courbe de la fonctio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ln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en 1 est :</a:t>
                </a:r>
              </a:p>
              <a:p>
                <a:pPr lvl="2" algn="just">
                  <a:lnSpc>
                    <a:spcPct val="150000"/>
                  </a:lnSpc>
                  <a:tabLst>
                    <a:tab pos="3048000" algn="ctr"/>
                    <a:tab pos="6032500" algn="r"/>
                  </a:tabLst>
                </a:pPr>
                <a14:m>
                  <m:oMath xmlns:m="http://schemas.openxmlformats.org/officeDocument/2006/math"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fr-FR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ln</m:t>
                        </m:r>
                      </m:e>
                      <m:sup>
                        <m: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1)(</m:t>
                    </m:r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)+</m:t>
                    </m:r>
                    <m:r>
                      <m:rPr>
                        <m:sty m:val="p"/>
                      </m:rP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ln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soit </a:t>
                </a: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5DF5C91F-73D2-4D9A-B5EE-6E0D315361E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974" y="4824779"/>
                <a:ext cx="8573575" cy="1289071"/>
              </a:xfrm>
              <a:prstGeom prst="rect">
                <a:avLst/>
              </a:prstGeom>
              <a:blipFill>
                <a:blip r:embed="rId5"/>
                <a:stretch>
                  <a:fillRect l="-569" b="-6604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F5709883-A8EE-43F0-BBAF-1B31328E41D9}"/>
                  </a:ext>
                </a:extLst>
              </p:cNvPr>
              <p:cNvSpPr/>
              <p:nvPr/>
            </p:nvSpPr>
            <p:spPr>
              <a:xfrm>
                <a:off x="4263712" y="5744518"/>
                <a:ext cx="120712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𝑦</m:t>
                      </m:r>
                      <m:r>
                        <a:rPr lang="fr-FR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r>
                        <a:rPr lang="fr-FR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𝑥</m:t>
                      </m:r>
                      <m:r>
                        <a:rPr lang="fr-FR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</m:t>
                      </m:r>
                      <m:r>
                        <a:rPr lang="fr-FR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1</m:t>
                      </m:r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F5709883-A8EE-43F0-BBAF-1B31328E41D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3712" y="5744518"/>
                <a:ext cx="1207125" cy="369332"/>
              </a:xfrm>
              <a:prstGeom prst="rect">
                <a:avLst/>
              </a:prstGeom>
              <a:blipFill>
                <a:blip r:embed="rId6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055536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oneTexte 4">
            <a:extLst>
              <a:ext uri="{FF2B5EF4-FFF2-40B4-BE49-F238E27FC236}">
                <a16:creationId xmlns:a16="http://schemas.microsoft.com/office/drawing/2014/main" id="{FD2DD789-C91E-45BD-BC50-22332A2934BE}"/>
              </a:ext>
            </a:extLst>
          </p:cNvPr>
          <p:cNvSpPr txBox="1"/>
          <p:nvPr/>
        </p:nvSpPr>
        <p:spPr>
          <a:xfrm>
            <a:off x="388692" y="215380"/>
            <a:ext cx="4279561" cy="147636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lvl="0" indent="-514350" algn="just">
              <a:lnSpc>
                <a:spcPct val="107000"/>
              </a:lnSpc>
              <a:buClr>
                <a:srgbClr val="FF0000"/>
              </a:buClr>
              <a:buSzPct val="100000"/>
              <a:buFont typeface="+mj-lt"/>
              <a:buAutoNum type="romanUcPeriod" startAt="5"/>
              <a:tabLst>
                <a:tab pos="540385" algn="ctr"/>
                <a:tab pos="6032500" algn="r"/>
              </a:tabLst>
            </a:pPr>
            <a:r>
              <a:rPr lang="fr-FR" sz="2400" b="1" u="sng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utres limites</a:t>
            </a:r>
            <a:endParaRPr lang="fr-FR" sz="2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tabLst>
                <a:tab pos="540385" algn="ctr"/>
                <a:tab pos="6032500" algn="r"/>
              </a:tabLst>
            </a:pP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</a:p>
          <a:p>
            <a:pPr algn="just">
              <a:lnSpc>
                <a:spcPct val="150000"/>
              </a:lnSpc>
              <a:tabLst>
                <a:tab pos="540385" algn="ctr"/>
                <a:tab pos="6032500" algn="r"/>
              </a:tabLst>
            </a:pPr>
            <a:r>
              <a:rPr lang="fr-FR" sz="1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ROPRIÉTÉS : 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roissances comparées</a:t>
            </a:r>
          </a:p>
          <a:p>
            <a:pPr algn="just">
              <a:tabLst>
                <a:tab pos="3048000" algn="ctr"/>
                <a:tab pos="6032500" algn="r"/>
              </a:tabLst>
            </a:pPr>
            <a:endParaRPr lang="fr-FR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ZoneTexte 6">
                <a:extLst>
                  <a:ext uri="{FF2B5EF4-FFF2-40B4-BE49-F238E27FC236}">
                    <a16:creationId xmlns:a16="http://schemas.microsoft.com/office/drawing/2014/main" id="{CEE7ABBA-0065-4D22-AF73-FE99E7F8B8E4}"/>
                  </a:ext>
                </a:extLst>
              </p:cNvPr>
              <p:cNvSpPr txBox="1"/>
              <p:nvPr/>
            </p:nvSpPr>
            <p:spPr>
              <a:xfrm>
                <a:off x="522621" y="4540208"/>
                <a:ext cx="9276347" cy="87318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50000"/>
                  </a:lnSpc>
                  <a:tabLst>
                    <a:tab pos="3048000" algn="ctr"/>
                    <a:tab pos="6032500" algn="r"/>
                  </a:tabLst>
                </a:pPr>
                <a:r>
                  <a:rPr lang="fr-FR" sz="1800" b="1" u="sng" dirty="0">
                    <a:solidFill>
                      <a:srgbClr val="0070C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reuve :</a:t>
                </a:r>
              </a:p>
              <a:p>
                <a:pPr lvl="0">
                  <a:lnSpc>
                    <a:spcPct val="150000"/>
                  </a:lnSpc>
                  <a:tabLst>
                    <a:tab pos="3048000" algn="ctr"/>
                    <a:tab pos="6032500" algn="r"/>
                  </a:tabLst>
                </a:pPr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our tout réel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0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on effectue le changement de variable :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𝑋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ln</m:t>
                    </m:r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on a alors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fr-FR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e</m:t>
                        </m:r>
                      </m:e>
                      <m:sup>
                        <m: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𝑋</m:t>
                        </m:r>
                      </m:sup>
                    </m:sSup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" name="ZoneTexte 6">
                <a:extLst>
                  <a:ext uri="{FF2B5EF4-FFF2-40B4-BE49-F238E27FC236}">
                    <a16:creationId xmlns:a16="http://schemas.microsoft.com/office/drawing/2014/main" id="{CEE7ABBA-0065-4D22-AF73-FE99E7F8B8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621" y="4540208"/>
                <a:ext cx="9276347" cy="873188"/>
              </a:xfrm>
              <a:prstGeom prst="rect">
                <a:avLst/>
              </a:prstGeom>
              <a:blipFill>
                <a:blip r:embed="rId3"/>
                <a:stretch>
                  <a:fillRect l="-592" b="-10490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ZoneTexte 8">
                <a:extLst>
                  <a:ext uri="{FF2B5EF4-FFF2-40B4-BE49-F238E27FC236}">
                    <a16:creationId xmlns:a16="http://schemas.microsoft.com/office/drawing/2014/main" id="{B82263FB-9859-45B9-81F1-53F555483136}"/>
                  </a:ext>
                </a:extLst>
              </p:cNvPr>
              <p:cNvSpPr txBox="1"/>
              <p:nvPr/>
            </p:nvSpPr>
            <p:spPr>
              <a:xfrm>
                <a:off x="1106905" y="1708064"/>
                <a:ext cx="2422358" cy="5701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limLow>
                      <m:limLowPr>
                        <m:ctrlPr>
                          <a:rPr lang="fr-FR" sz="200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fr-FR" sz="20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lim</m:t>
                        </m:r>
                      </m:e>
                      <m:lim>
                        <m:r>
                          <a:rPr lang="fr-FR" sz="2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fr-FR" sz="20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→+∞</m:t>
                        </m:r>
                      </m:lim>
                    </m:limLow>
                    <m:f>
                      <m:fPr>
                        <m:ctrlPr>
                          <a:rPr lang="fr-FR" sz="2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fr-FR" sz="20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ln</m:t>
                        </m:r>
                        <m:r>
                          <a:rPr lang="fr-FR" sz="2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num>
                      <m:den>
                        <m:r>
                          <a:rPr lang="fr-FR" sz="2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den>
                    </m:f>
                    <m:r>
                      <a:rPr lang="fr-FR" sz="200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fr-FR" sz="20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endParaRPr lang="fr-FR" sz="2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ZoneTexte 8">
                <a:extLst>
                  <a:ext uri="{FF2B5EF4-FFF2-40B4-BE49-F238E27FC236}">
                    <a16:creationId xmlns:a16="http://schemas.microsoft.com/office/drawing/2014/main" id="{B82263FB-9859-45B9-81F1-53F5554831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6905" y="1708064"/>
                <a:ext cx="2422358" cy="57015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ZoneTexte 10">
                <a:extLst>
                  <a:ext uri="{FF2B5EF4-FFF2-40B4-BE49-F238E27FC236}">
                    <a16:creationId xmlns:a16="http://schemas.microsoft.com/office/drawing/2014/main" id="{C14F0424-7E1D-42D8-B131-90DC0B9333BC}"/>
                  </a:ext>
                </a:extLst>
              </p:cNvPr>
              <p:cNvSpPr txBox="1"/>
              <p:nvPr/>
            </p:nvSpPr>
            <p:spPr>
              <a:xfrm>
                <a:off x="522621" y="2776641"/>
                <a:ext cx="2759241" cy="4605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fr-FR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fr-FR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fr-F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  <m:r>
                            <a:rPr lang="fr-FR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→</m:t>
                          </m:r>
                          <m:sSup>
                            <m:sSupPr>
                              <m:ctrlPr>
                                <a:rPr lang="fr-F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fr-FR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fr-FR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+</m:t>
                              </m:r>
                            </m:sup>
                          </m:sSup>
                        </m:lim>
                      </m:limLow>
                      <m:r>
                        <a:rPr lang="fr-FR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𝑥</m:t>
                      </m:r>
                      <m:r>
                        <m:rPr>
                          <m:sty m:val="p"/>
                        </m:rPr>
                        <a:rPr lang="fr-FR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ln</m:t>
                      </m:r>
                      <m:r>
                        <a:rPr lang="fr-FR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𝑥</m:t>
                      </m:r>
                      <m:r>
                        <a:rPr lang="fr-FR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0</m:t>
                      </m:r>
                    </m:oMath>
                  </m:oMathPara>
                </a14:m>
                <a:endParaRPr lang="fr-FR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ZoneTexte 10">
                <a:extLst>
                  <a:ext uri="{FF2B5EF4-FFF2-40B4-BE49-F238E27FC236}">
                    <a16:creationId xmlns:a16="http://schemas.microsoft.com/office/drawing/2014/main" id="{C14F0424-7E1D-42D8-B131-90DC0B9333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621" y="2776641"/>
                <a:ext cx="2759241" cy="4605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t 11">
            <a:extLst>
              <a:ext uri="{FF2B5EF4-FFF2-40B4-BE49-F238E27FC236}">
                <a16:creationId xmlns:a16="http://schemas.microsoft.com/office/drawing/2014/main" id="{73AEEA84-D7CF-4B4C-8AAF-2674C31E13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019663"/>
              </p:ext>
            </p:extLst>
          </p:nvPr>
        </p:nvGraphicFramePr>
        <p:xfrm>
          <a:off x="5576237" y="1668247"/>
          <a:ext cx="1218493" cy="638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6" imgW="800100" imgH="419100" progId="Equation.DSMT4">
                  <p:embed/>
                </p:oleObj>
              </mc:Choice>
              <mc:Fallback>
                <p:oleObj name="Equation" r:id="rId6" imgW="800100" imgH="419100" progId="Equation.DSMT4">
                  <p:embed/>
                  <p:pic>
                    <p:nvPicPr>
                      <p:cNvPr id="5" name="Obje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6237" y="1668247"/>
                        <a:ext cx="1218493" cy="6382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6">
            <a:extLst>
              <a:ext uri="{FF2B5EF4-FFF2-40B4-BE49-F238E27FC236}">
                <a16:creationId xmlns:a16="http://schemas.microsoft.com/office/drawing/2014/main" id="{475B6955-EE32-435A-8A6E-916C56C4E1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9585" y="1808476"/>
            <a:ext cx="321950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fr-FR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et pour tout entier non nul </a:t>
            </a:r>
            <a:r>
              <a:rPr kumimoji="0" lang="fr-FR" altLang="fr-FR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</a:t>
            </a:r>
            <a:r>
              <a:rPr kumimoji="0" lang="fr-FR" altLang="fr-FR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, </a:t>
            </a:r>
            <a:endParaRPr kumimoji="0" lang="fr-FR" altLang="fr-FR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" name="Rectangle 8">
            <a:extLst>
              <a:ext uri="{FF2B5EF4-FFF2-40B4-BE49-F238E27FC236}">
                <a16:creationId xmlns:a16="http://schemas.microsoft.com/office/drawing/2014/main" id="{B6A60ADF-D694-45EE-A30A-A12106F25B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9585" y="2780692"/>
            <a:ext cx="240868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fr-FR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et pour tout entier </a:t>
            </a:r>
            <a:r>
              <a:rPr kumimoji="0" lang="fr-FR" altLang="fr-FR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</a:t>
            </a:r>
            <a:r>
              <a:rPr kumimoji="0" lang="fr-FR" altLang="fr-FR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, </a:t>
            </a:r>
            <a:endParaRPr kumimoji="0" lang="fr-FR" altLang="fr-FR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5" name="Objet 14">
            <a:extLst>
              <a:ext uri="{FF2B5EF4-FFF2-40B4-BE49-F238E27FC236}">
                <a16:creationId xmlns:a16="http://schemas.microsoft.com/office/drawing/2014/main" id="{582ADD43-EB45-432A-BF16-6F77C22413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026840"/>
              </p:ext>
            </p:extLst>
          </p:nvPr>
        </p:nvGraphicFramePr>
        <p:xfrm>
          <a:off x="4850943" y="2780910"/>
          <a:ext cx="1334540" cy="623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8" imgW="876300" imgH="406400" progId="Equation.DSMT4">
                  <p:embed/>
                </p:oleObj>
              </mc:Choice>
              <mc:Fallback>
                <p:oleObj name="Equation" r:id="rId8" imgW="876300" imgH="406400" progId="Equation.DSMT4">
                  <p:embed/>
                  <p:pic>
                    <p:nvPicPr>
                      <p:cNvPr id="7" name="Obje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0943" y="2780910"/>
                        <a:ext cx="1334540" cy="6237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>
            <a:extLst>
              <a:ext uri="{FF2B5EF4-FFF2-40B4-BE49-F238E27FC236}">
                <a16:creationId xmlns:a16="http://schemas.microsoft.com/office/drawing/2014/main" id="{A5BABA45-25C2-431E-A92A-B9BBE325E23E}"/>
              </a:ext>
            </a:extLst>
          </p:cNvPr>
          <p:cNvSpPr/>
          <p:nvPr/>
        </p:nvSpPr>
        <p:spPr>
          <a:xfrm>
            <a:off x="522621" y="3661601"/>
            <a:ext cx="969560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fr-FR" u="sng" dirty="0">
                <a:solidFill>
                  <a:srgbClr val="00B05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Remarque :</a:t>
            </a:r>
            <a:r>
              <a:rPr lang="fr-FR" dirty="0">
                <a:solidFill>
                  <a:srgbClr val="00B05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fr-FR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es fonctions puissances imposent leur limite devant la fonction logarithme népérien.</a:t>
            </a:r>
            <a:endParaRPr lang="fr-FR" dirty="0">
              <a:effectLst/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466575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3" grpId="0"/>
      <p:bldP spid="14" grpId="0"/>
      <p:bldP spid="1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ZoneTexte 2">
                <a:extLst>
                  <a:ext uri="{FF2B5EF4-FFF2-40B4-BE49-F238E27FC236}">
                    <a16:creationId xmlns:a16="http://schemas.microsoft.com/office/drawing/2014/main" id="{A546AC9F-9A85-46AB-A0ED-E157253FDC15}"/>
                  </a:ext>
                </a:extLst>
              </p:cNvPr>
              <p:cNvSpPr txBox="1"/>
              <p:nvPr/>
            </p:nvSpPr>
            <p:spPr>
              <a:xfrm>
                <a:off x="587228" y="1365524"/>
                <a:ext cx="10570129" cy="310341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fr-FR" sz="1800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ROPRIÉTÉS : </a:t>
                </a:r>
                <a:r>
                  <a:rPr lang="fr-FR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imite et taux d’accroissement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fr-FR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fr-FR" sz="18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fr-FR" sz="18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h</m:t>
                          </m:r>
                          <m:r>
                            <a:rPr lang="fr-FR" sz="18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→0</m:t>
                          </m:r>
                        </m:lim>
                      </m:limLow>
                      <m:f>
                        <m:fPr>
                          <m:ctrlPr>
                            <a:rPr lang="fr-FR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fr-FR" sz="18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ln</m:t>
                          </m:r>
                          <m:r>
                            <a:rPr lang="fr-FR" sz="18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(1+</m:t>
                          </m:r>
                          <m:r>
                            <a:rPr lang="fr-FR" sz="18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h</m:t>
                          </m:r>
                          <m:r>
                            <a:rPr lang="fr-FR" sz="18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fr-FR" sz="18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h</m:t>
                          </m:r>
                        </m:den>
                      </m:f>
                      <m:r>
                        <a:rPr lang="fr-FR" sz="18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1</m:t>
                      </m:r>
                    </m:oMath>
                  </m:oMathPara>
                </a14:m>
                <a:endParaRPr lang="fr-FR" sz="1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tabLst>
                    <a:tab pos="3048000" algn="ctr"/>
                    <a:tab pos="6032500" algn="r"/>
                  </a:tabLst>
                </a:pPr>
                <a:r>
                  <a:rPr lang="fr-FR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  <a:p>
                <a:pPr algn="just">
                  <a:tabLst>
                    <a:tab pos="3048000" algn="ctr"/>
                    <a:tab pos="6032500" algn="r"/>
                  </a:tabLst>
                </a:pPr>
                <a:endParaRPr lang="fr-FR" sz="1800" b="1" u="sng" dirty="0">
                  <a:solidFill>
                    <a:srgbClr val="0070C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tabLst>
                    <a:tab pos="3048000" algn="ctr"/>
                    <a:tab pos="6032500" algn="r"/>
                  </a:tabLst>
                </a:pPr>
                <a:r>
                  <a:rPr lang="fr-FR" sz="1800" b="1" u="sng" dirty="0">
                    <a:solidFill>
                      <a:srgbClr val="0070C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reuve :</a:t>
                </a:r>
                <a:endParaRPr lang="fr-FR" sz="1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lvl="2" algn="just">
                  <a:lnSpc>
                    <a:spcPct val="150000"/>
                  </a:lnSpc>
                  <a:tabLst>
                    <a:tab pos="3048000" algn="ctr"/>
                    <a:tab pos="6032500" algn="r"/>
                  </a:tabLst>
                </a:pPr>
                <a:r>
                  <a:rPr lang="fr-FR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a fonctio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fr-FR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ln</m:t>
                    </m:r>
                  </m:oMath>
                </a14:m>
                <a:r>
                  <a:rPr lang="fr-FR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est dérivable en 1 donc, par définition,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fr-FR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fr-FR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lim</m:t>
                        </m:r>
                      </m:e>
                      <m:lim>
                        <m:r>
                          <a:rPr lang="fr-FR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h</m:t>
                        </m:r>
                        <m:r>
                          <a:rPr lang="fr-FR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→0</m:t>
                        </m:r>
                      </m:lim>
                    </m:limLow>
                    <m:f>
                      <m:fPr>
                        <m:ctrlPr>
                          <a:rPr lang="fr-FR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fr-FR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ln</m:t>
                        </m:r>
                        <m:r>
                          <a:rPr lang="fr-FR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1+</m:t>
                        </m:r>
                        <m:r>
                          <a:rPr lang="fr-FR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h</m:t>
                        </m:r>
                        <m:r>
                          <a:rPr lang="fr-FR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  <m:r>
                          <a:rPr lang="fr-FR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fr-FR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ln</m:t>
                        </m:r>
                        <m:r>
                          <a:rPr lang="fr-FR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fr-FR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h</m:t>
                        </m:r>
                      </m:den>
                    </m:f>
                    <m:r>
                      <a:rPr lang="fr-FR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fr-FR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fr-FR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ln</m:t>
                        </m:r>
                      </m:e>
                      <m:sup>
                        <m:r>
                          <a:rPr lang="fr-FR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fr-FR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1)</m:t>
                    </m:r>
                  </m:oMath>
                </a14:m>
                <a:r>
                  <a:rPr lang="fr-FR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pPr lvl="2" algn="just">
                  <a:lnSpc>
                    <a:spcPct val="150000"/>
                  </a:lnSpc>
                  <a:tabLst>
                    <a:tab pos="3048000" algn="ctr"/>
                    <a:tab pos="6032500" algn="r"/>
                  </a:tabLst>
                </a:pPr>
                <a:r>
                  <a:rPr lang="fr-FR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Or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fr-FR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ln</m:t>
                    </m:r>
                    <m:r>
                      <a:rPr lang="fr-FR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=0</m:t>
                    </m:r>
                  </m:oMath>
                </a14:m>
                <a:r>
                  <a:rPr lang="fr-FR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e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fr-FR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fr-FR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ln</m:t>
                        </m:r>
                      </m:e>
                      <m:sup>
                        <m:r>
                          <a:rPr lang="fr-FR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fr-FR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1)=</m:t>
                    </m:r>
                    <m:f>
                      <m:fPr>
                        <m:ctrlPr>
                          <a:rPr lang="fr-FR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fr-FR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den>
                    </m:f>
                    <m:r>
                      <a:rPr lang="fr-FR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fr-FR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on obtient donc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fr-FR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fr-FR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lim</m:t>
                        </m:r>
                      </m:e>
                      <m:lim>
                        <m:r>
                          <a:rPr lang="fr-FR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h</m:t>
                        </m:r>
                        <m:r>
                          <a:rPr lang="fr-FR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→0</m:t>
                        </m:r>
                      </m:lim>
                    </m:limLow>
                    <m:f>
                      <m:fPr>
                        <m:ctrlPr>
                          <a:rPr lang="fr-FR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fr-FR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ln</m:t>
                        </m:r>
                        <m:r>
                          <a:rPr lang="fr-FR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1+</m:t>
                        </m:r>
                        <m:r>
                          <a:rPr lang="fr-FR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h</m:t>
                        </m:r>
                        <m:r>
                          <a:rPr lang="fr-FR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</m:num>
                      <m:den>
                        <m:r>
                          <a:rPr lang="fr-FR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h</m:t>
                        </m:r>
                      </m:den>
                    </m:f>
                    <m:r>
                      <a:rPr lang="fr-FR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fr-FR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3" name="ZoneTexte 2">
                <a:extLst>
                  <a:ext uri="{FF2B5EF4-FFF2-40B4-BE49-F238E27FC236}">
                    <a16:creationId xmlns:a16="http://schemas.microsoft.com/office/drawing/2014/main" id="{A546AC9F-9A85-46AB-A0ED-E157253FDC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228" y="1365524"/>
                <a:ext cx="10570129" cy="3103414"/>
              </a:xfrm>
              <a:prstGeom prst="rect">
                <a:avLst/>
              </a:prstGeom>
              <a:blipFill>
                <a:blip r:embed="rId2"/>
                <a:stretch>
                  <a:fillRect l="-461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3548136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fallOve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oneTexte 4">
            <a:extLst>
              <a:ext uri="{FF2B5EF4-FFF2-40B4-BE49-F238E27FC236}">
                <a16:creationId xmlns:a16="http://schemas.microsoft.com/office/drawing/2014/main" id="{068162B9-0825-4F38-9AC6-F5250D376C98}"/>
              </a:ext>
            </a:extLst>
          </p:cNvPr>
          <p:cNvSpPr txBox="1"/>
          <p:nvPr/>
        </p:nvSpPr>
        <p:spPr>
          <a:xfrm>
            <a:off x="623581" y="536549"/>
            <a:ext cx="7421461" cy="4580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tabLst>
                <a:tab pos="3048000" algn="ctr"/>
                <a:tab pos="6032500" algn="r"/>
              </a:tabLst>
            </a:pPr>
            <a:r>
              <a:rPr lang="fr-FR" sz="1800" b="1" dirty="0">
                <a:solidFill>
                  <a:srgbClr val="0070C0"/>
                </a:solidFill>
                <a:effectLst/>
                <a:highlight>
                  <a:srgbClr val="00FFFF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MÉTHODE 4</a:t>
            </a:r>
            <a:r>
              <a:rPr lang="fr-FR" sz="1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– </a:t>
            </a:r>
            <a:r>
              <a:rPr lang="fr-FR" sz="1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ever une indétermination pour étudier une limite</a:t>
            </a:r>
            <a:endParaRPr lang="fr-FR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leau 5">
                <a:extLst>
                  <a:ext uri="{FF2B5EF4-FFF2-40B4-BE49-F238E27FC236}">
                    <a16:creationId xmlns:a16="http://schemas.microsoft.com/office/drawing/2014/main" id="{F16E5494-0DE7-4C01-BBA1-9A6040DEA3F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23758846"/>
                  </p:ext>
                </p:extLst>
              </p:nvPr>
            </p:nvGraphicFramePr>
            <p:xfrm>
              <a:off x="1966579" y="1494925"/>
              <a:ext cx="8430177" cy="1058164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8430177">
                      <a:extLst>
                        <a:ext uri="{9D8B030D-6E8A-4147-A177-3AD203B41FA5}">
                          <a16:colId xmlns:a16="http://schemas.microsoft.com/office/drawing/2014/main" val="1434057960"/>
                        </a:ext>
                      </a:extLst>
                    </a:gridCol>
                  </a:tblGrid>
                  <a:tr h="532130">
                    <a:tc>
                      <a:txBody>
                        <a:bodyPr/>
                        <a:lstStyle/>
                        <a:p>
                          <a:pPr marL="52705" algn="just">
                            <a:lnSpc>
                              <a:spcPct val="150000"/>
                            </a:lnSpc>
                            <a:tabLst>
                              <a:tab pos="3048000" algn="ctr"/>
                              <a:tab pos="6032500" algn="r"/>
                            </a:tabLst>
                          </a:pPr>
                          <a:r>
                            <a:rPr lang="fr-FR" sz="1600" dirty="0">
                              <a:effectLst/>
                            </a:rPr>
                            <a:t>Dans le cas d’une forme indéterminée qui fait intervenir la fonction 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lang="fr-FR" sz="1600">
                                  <a:effectLst/>
                                  <a:latin typeface="Cambria Math" panose="02040503050406030204" pitchFamily="18" charset="0"/>
                                </a:rPr>
                                <m:t>ln</m:t>
                              </m:r>
                            </m:oMath>
                          </a14:m>
                          <a:r>
                            <a:rPr lang="fr-FR" sz="1600" dirty="0">
                              <a:effectLst/>
                            </a:rPr>
                            <a:t>, on peut:  </a:t>
                          </a:r>
                        </a:p>
                        <a:p>
                          <a:pPr marL="800100" lvl="1" indent="-342900">
                            <a:lnSpc>
                              <a:spcPct val="150000"/>
                            </a:lnSpc>
                            <a:buFont typeface="Times New Roman" panose="02020603050405020304" pitchFamily="18" charset="0"/>
                            <a:buChar char="•"/>
                            <a:tabLst>
                              <a:tab pos="3048000" algn="ctr"/>
                              <a:tab pos="6032500" algn="r"/>
                            </a:tabLst>
                          </a:pPr>
                          <a:r>
                            <a:rPr lang="fr-FR" sz="1600" dirty="0">
                              <a:effectLst/>
                            </a:rPr>
                            <a:t>factoriser et faire apparaître des limites déjà connues ;</a:t>
                          </a:r>
                        </a:p>
                        <a:p>
                          <a:pPr marL="800100" lvl="1" indent="-342900">
                            <a:lnSpc>
                              <a:spcPct val="150000"/>
                            </a:lnSpc>
                            <a:buFont typeface="Times New Roman" panose="02020603050405020304" pitchFamily="18" charset="0"/>
                            <a:buChar char="•"/>
                            <a:tabLst>
                              <a:tab pos="3048000" algn="ctr"/>
                              <a:tab pos="6032500" algn="r"/>
                            </a:tabLst>
                          </a:pPr>
                          <a:r>
                            <a:rPr lang="fr-FR" sz="1600" dirty="0">
                              <a:effectLst/>
                            </a:rPr>
                            <a:t>effectuer un changement de variable.</a:t>
                          </a:r>
                          <a:endParaRPr lang="fr-FR" sz="16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4450" marR="44450" marT="0" marB="0"/>
                    </a:tc>
                    <a:extLst>
                      <a:ext uri="{0D108BD9-81ED-4DB2-BD59-A6C34878D82A}">
                        <a16:rowId xmlns:a16="http://schemas.microsoft.com/office/drawing/2014/main" val="130597590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leau 5">
                <a:extLst>
                  <a:ext uri="{FF2B5EF4-FFF2-40B4-BE49-F238E27FC236}">
                    <a16:creationId xmlns:a16="http://schemas.microsoft.com/office/drawing/2014/main" id="{F16E5494-0DE7-4C01-BBA1-9A6040DEA3F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23758846"/>
                  </p:ext>
                </p:extLst>
              </p:nvPr>
            </p:nvGraphicFramePr>
            <p:xfrm>
              <a:off x="1966579" y="1494925"/>
              <a:ext cx="8430177" cy="1058164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8430177">
                      <a:extLst>
                        <a:ext uri="{9D8B030D-6E8A-4147-A177-3AD203B41FA5}">
                          <a16:colId xmlns:a16="http://schemas.microsoft.com/office/drawing/2014/main" val="1434057960"/>
                        </a:ext>
                      </a:extLst>
                    </a:gridCol>
                  </a:tblGrid>
                  <a:tr h="1058164"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marL="44450" marR="44450" marT="0" marB="0">
                        <a:blipFill>
                          <a:blip r:embed="rId2"/>
                          <a:stretch>
                            <a:fillRect l="-72" t="-575" r="-145" b="-1206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305975907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ZoneTexte 7">
                <a:extLst>
                  <a:ext uri="{FF2B5EF4-FFF2-40B4-BE49-F238E27FC236}">
                    <a16:creationId xmlns:a16="http://schemas.microsoft.com/office/drawing/2014/main" id="{34136876-973E-4A2A-A227-6A44622CAFE9}"/>
                  </a:ext>
                </a:extLst>
              </p:cNvPr>
              <p:cNvSpPr txBox="1"/>
              <p:nvPr/>
            </p:nvSpPr>
            <p:spPr>
              <a:xfrm>
                <a:off x="1024156" y="2840501"/>
                <a:ext cx="9067800" cy="266528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tabLst>
                    <a:tab pos="3048000" algn="ctr"/>
                    <a:tab pos="6032500" algn="r"/>
                  </a:tabLst>
                </a:pPr>
                <a:r>
                  <a:rPr lang="fr-FR" sz="1800" b="1" dirty="0">
                    <a:solidFill>
                      <a:srgbClr val="00B05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EXEMPLE </a:t>
                </a:r>
                <a:endParaRPr lang="fr-FR" sz="1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>
                  <a:tabLst>
                    <a:tab pos="3048000" algn="ctr"/>
                    <a:tab pos="6032500" algn="r"/>
                  </a:tabLst>
                </a:pPr>
                <a:r>
                  <a:rPr lang="fr-FR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éterminer les limites suivantes:</a:t>
                </a:r>
              </a:p>
              <a:p>
                <a:pPr>
                  <a:tabLst>
                    <a:tab pos="3048000" algn="ctr"/>
                    <a:tab pos="6032500" algn="r"/>
                  </a:tabLst>
                </a:pPr>
                <a:r>
                  <a:rPr lang="fr-FR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</a:p>
              <a:p>
                <a:pPr marL="1257300" lvl="2" indent="-342900">
                  <a:lnSpc>
                    <a:spcPct val="150000"/>
                  </a:lnSpc>
                  <a:buFont typeface="+mj-lt"/>
                  <a:buAutoNum type="arabicPeriod"/>
                  <a:tabLst>
                    <a:tab pos="1524000" algn="ctr"/>
                    <a:tab pos="3016250" algn="r"/>
                  </a:tabLst>
                </a:pPr>
                <a14:m>
                  <m:oMath xmlns:m="http://schemas.openxmlformats.org/officeDocument/2006/math">
                    <m:limLow>
                      <m:limLowPr>
                        <m:ctrlPr>
                          <a:rPr lang="fr-FR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fr-FR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lim</m:t>
                        </m:r>
                      </m:e>
                      <m:lim>
                        <m:r>
                          <a:rPr lang="fr-FR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fr-FR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→+∞</m:t>
                        </m:r>
                      </m:lim>
                    </m:limLow>
                    <m:d>
                      <m:dPr>
                        <m:ctrlPr>
                          <a:rPr lang="fr-FR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fr-FR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ln</m:t>
                        </m:r>
                        <m:r>
                          <a:rPr lang="fr-FR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fr-FR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fr-FR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  <m:r>
                          <a:rPr lang="fr-FR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fr-FR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</a:t>
                </a:r>
              </a:p>
              <a:p>
                <a:pPr marL="1257300" lvl="2" indent="-342900">
                  <a:lnSpc>
                    <a:spcPct val="150000"/>
                  </a:lnSpc>
                  <a:buFont typeface="+mj-lt"/>
                  <a:buAutoNum type="arabicPeriod"/>
                  <a:tabLst>
                    <a:tab pos="1524000" algn="ctr"/>
                    <a:tab pos="3016250" algn="r"/>
                  </a:tabLst>
                </a:pPr>
                <a14:m>
                  <m:oMath xmlns:m="http://schemas.openxmlformats.org/officeDocument/2006/math">
                    <m:limLow>
                      <m:limLowPr>
                        <m:ctrlPr>
                          <a:rPr lang="fr-FR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fr-FR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lim</m:t>
                        </m:r>
                      </m:e>
                      <m:lim>
                        <m:r>
                          <a:rPr lang="fr-FR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fr-FR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→+∞</m:t>
                        </m:r>
                      </m:lim>
                    </m:limLow>
                    <m:r>
                      <a:rPr lang="fr-FR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m:rPr>
                        <m:sty m:val="p"/>
                      </m:rPr>
                      <a:rPr lang="fr-FR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ln</m:t>
                    </m:r>
                    <m:d>
                      <m:dPr>
                        <m:ctrlPr>
                          <a:rPr lang="fr-FR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+</m:t>
                        </m:r>
                        <m:f>
                          <m:fPr>
                            <m:ctrlPr>
                              <a:rPr lang="fr-FR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fr-FR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fr-FR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den>
                        </m:f>
                      </m:e>
                    </m:d>
                  </m:oMath>
                </a14:m>
                <a:r>
                  <a:rPr lang="fr-FR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</a:t>
                </a:r>
              </a:p>
              <a:p>
                <a:br>
                  <a:rPr lang="fr-FR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</a:br>
                <a:endParaRPr lang="fr-FR" dirty="0"/>
              </a:p>
            </p:txBody>
          </p:sp>
        </mc:Choice>
        <mc:Fallback xmlns="">
          <p:sp>
            <p:nvSpPr>
              <p:cNvPr id="8" name="ZoneTexte 7">
                <a:extLst>
                  <a:ext uri="{FF2B5EF4-FFF2-40B4-BE49-F238E27FC236}">
                    <a16:creationId xmlns:a16="http://schemas.microsoft.com/office/drawing/2014/main" id="{34136876-973E-4A2A-A227-6A44622CAF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4156" y="2840501"/>
                <a:ext cx="9067800" cy="2665281"/>
              </a:xfrm>
              <a:prstGeom prst="rect">
                <a:avLst/>
              </a:prstGeom>
              <a:blipFill>
                <a:blip r:embed="rId3"/>
                <a:stretch>
                  <a:fillRect l="-538" t="-1373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Image 9">
            <a:extLst>
              <a:ext uri="{FF2B5EF4-FFF2-40B4-BE49-F238E27FC236}">
                <a16:creationId xmlns:a16="http://schemas.microsoft.com/office/drawing/2014/main" id="{E164A79B-2030-4D97-A347-231EB159F27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14814" y="5018019"/>
            <a:ext cx="9315190" cy="1611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236400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au 1">
            <a:extLst>
              <a:ext uri="{FF2B5EF4-FFF2-40B4-BE49-F238E27FC236}">
                <a16:creationId xmlns:a16="http://schemas.microsoft.com/office/drawing/2014/main" id="{A8F5D522-37B7-42E9-8D20-5E4C7005AB6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82044894"/>
              </p:ext>
            </p:extLst>
          </p:nvPr>
        </p:nvGraphicFramePr>
        <p:xfrm>
          <a:off x="1260710" y="2362295"/>
          <a:ext cx="8614809" cy="1957548"/>
        </p:xfrm>
        <a:graphic>
          <a:graphicData uri="http://schemas.openxmlformats.org/drawingml/2006/table">
            <a:tbl>
              <a:tblPr/>
              <a:tblGrid>
                <a:gridCol w="8614809">
                  <a:extLst>
                    <a:ext uri="{9D8B030D-6E8A-4147-A177-3AD203B41FA5}">
                      <a16:colId xmlns:a16="http://schemas.microsoft.com/office/drawing/2014/main" val="2794245150"/>
                    </a:ext>
                  </a:extLst>
                </a:gridCol>
              </a:tblGrid>
              <a:tr h="1957548"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7753817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9DB77DFF-8686-4803-9D02-6B558848CD40}"/>
                  </a:ext>
                </a:extLst>
              </p:cNvPr>
              <p:cNvSpPr/>
              <p:nvPr/>
            </p:nvSpPr>
            <p:spPr>
              <a:xfrm>
                <a:off x="787153" y="372589"/>
                <a:ext cx="9519822" cy="24327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14350" lvl="0" indent="-514350" algn="just">
                  <a:lnSpc>
                    <a:spcPct val="107000"/>
                  </a:lnSpc>
                  <a:spcAft>
                    <a:spcPts val="0"/>
                  </a:spcAft>
                  <a:buClr>
                    <a:srgbClr val="FF0000"/>
                  </a:buClr>
                  <a:buSzPct val="100000"/>
                  <a:buFont typeface="+mj-lt"/>
                  <a:buAutoNum type="romanUcPeriod" startAt="5"/>
                  <a:tabLst>
                    <a:tab pos="540385" algn="ctr"/>
                    <a:tab pos="6032500" algn="r"/>
                  </a:tabLst>
                </a:pPr>
                <a:r>
                  <a:rPr lang="fr-FR" sz="2400" b="1" u="sng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Fonction </a:t>
                </a:r>
                <a14:m>
                  <m:oMath xmlns:m="http://schemas.openxmlformats.org/officeDocument/2006/math">
                    <m:r>
                      <a:rPr lang="fr-FR" sz="2400" b="1" i="1" u="sng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𝐥𝐧</m:t>
                    </m:r>
                    <m:r>
                      <a:rPr lang="fr-FR" sz="2400" b="1" u="sng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fr-FR" sz="2400" b="1" i="1" u="sng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𝒖</m:t>
                    </m:r>
                    <m:r>
                      <a:rPr lang="fr-FR" sz="2400" b="1" u="sng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endParaRPr lang="fr-FR" sz="2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  <a:tabLst>
                    <a:tab pos="3048000" algn="ctr"/>
                    <a:tab pos="6032500" algn="r"/>
                  </a:tabLst>
                </a:pPr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  <a:p>
                <a:pPr lvl="1" algn="just">
                  <a:lnSpc>
                    <a:spcPct val="150000"/>
                  </a:lnSpc>
                  <a:tabLst>
                    <a:tab pos="3048000" algn="ctr"/>
                    <a:tab pos="6032500" algn="r"/>
                  </a:tabLst>
                </a:pPr>
                <a:r>
                  <a:rPr lang="fr-FR" sz="2000" u="sng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OTATION :</a:t>
                </a:r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𝑢</m:t>
                    </m:r>
                  </m:oMath>
                </a14:m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est une fonction strictement positive sur un intervalle </a:t>
                </a:r>
                <a14:m>
                  <m:oMath xmlns:m="http://schemas.openxmlformats.org/officeDocument/2006/math">
                    <m:r>
                      <a:rPr lang="fr-FR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𝐼</m:t>
                    </m:r>
                  </m:oMath>
                </a14:m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</a:p>
              <a:p>
                <a:pPr lvl="1" algn="just">
                  <a:lnSpc>
                    <a:spcPct val="150000"/>
                  </a:lnSpc>
                  <a:tabLst>
                    <a:tab pos="3048000" algn="ctr"/>
                    <a:tab pos="6032500" algn="r"/>
                  </a:tabLst>
                </a:pPr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a fonction </a:t>
                </a:r>
                <a14:m>
                  <m:oMath xmlns:m="http://schemas.openxmlformats.org/officeDocument/2006/math">
                    <m:r>
                      <a:rPr lang="fr-FR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↦</m:t>
                    </m:r>
                    <m:r>
                      <m:rPr>
                        <m:sty m:val="p"/>
                      </m:rP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ln</m:t>
                    </m:r>
                    <m: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fr-FR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𝑢</m:t>
                    </m:r>
                    <m: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fr-FR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)</m:t>
                    </m:r>
                  </m:oMath>
                </a14:m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est noté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ln</m:t>
                    </m:r>
                    <m: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fr-FR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𝑢</m:t>
                    </m:r>
                    <m: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ou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ln</m:t>
                    </m:r>
                    <m:r>
                      <a:rPr lang="fr-FR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𝑢</m:t>
                    </m:r>
                  </m:oMath>
                </a14:m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</a:p>
              <a:p>
                <a:pPr algn="just">
                  <a:spcAft>
                    <a:spcPts val="0"/>
                  </a:spcAft>
                  <a:tabLst>
                    <a:tab pos="3048000" algn="ctr"/>
                    <a:tab pos="6032500" algn="r"/>
                  </a:tabLst>
                </a:pPr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  <a:p>
                <a:pPr lvl="1" algn="just">
                  <a:lnSpc>
                    <a:spcPct val="150000"/>
                  </a:lnSpc>
                  <a:tabLst>
                    <a:tab pos="3048000" algn="ctr"/>
                    <a:tab pos="6032500" algn="r"/>
                  </a:tabLst>
                </a:pPr>
                <a:r>
                  <a:rPr lang="fr-FR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ROPRIÉTÉS : </a:t>
                </a:r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érivée d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ln</m:t>
                    </m:r>
                    <m:r>
                      <a:rPr lang="fr-FR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𝑢</m:t>
                    </m:r>
                  </m:oMath>
                </a14:m>
                <a:endParaRPr lang="fr-FR" sz="2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9DB77DFF-8686-4803-9D02-6B558848CD4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7153" y="372589"/>
                <a:ext cx="9519822" cy="2432717"/>
              </a:xfrm>
              <a:prstGeom prst="rect">
                <a:avLst/>
              </a:prstGeom>
              <a:blipFill>
                <a:blip r:embed="rId2"/>
                <a:stretch>
                  <a:fillRect l="-832" t="-2005" b="-3509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20F2E3C0-E40D-4BC5-A796-11BC65766802}"/>
                  </a:ext>
                </a:extLst>
              </p:cNvPr>
              <p:cNvSpPr/>
              <p:nvPr/>
            </p:nvSpPr>
            <p:spPr>
              <a:xfrm>
                <a:off x="1501800" y="2781409"/>
                <a:ext cx="10192331" cy="9662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i </a:t>
                </a:r>
                <a14:m>
                  <m:oMath xmlns:m="http://schemas.openxmlformats.org/officeDocument/2006/math">
                    <m:r>
                      <a:rPr lang="fr-FR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𝑢</m:t>
                    </m:r>
                  </m:oMath>
                </a14:m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est une fonction dérivable et strictement positive sur un intervalle </a:t>
                </a:r>
                <a14:m>
                  <m:oMath xmlns:m="http://schemas.openxmlformats.org/officeDocument/2006/math">
                    <m:r>
                      <a:rPr lang="fr-FR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𝐼</m:t>
                    </m:r>
                  </m:oMath>
                </a14:m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alors:</a:t>
                </a:r>
              </a:p>
              <a:p>
                <a:pPr>
                  <a:lnSpc>
                    <a:spcPct val="150000"/>
                  </a:lnSpc>
                </a:pPr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la fonctio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ln</m:t>
                    </m:r>
                    <m:r>
                      <a:rPr lang="fr-FR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𝑢</m:t>
                    </m:r>
                  </m:oMath>
                </a14:m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est dérivable sur </a:t>
                </a:r>
                <a14:m>
                  <m:oMath xmlns:m="http://schemas.openxmlformats.org/officeDocument/2006/math">
                    <m:r>
                      <a:rPr lang="fr-FR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𝐼</m:t>
                    </m:r>
                  </m:oMath>
                </a14:m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et </a:t>
                </a:r>
                <a:endParaRPr lang="fr-FR" sz="2000" dirty="0"/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20F2E3C0-E40D-4BC5-A796-11BC6576680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1800" y="2781409"/>
                <a:ext cx="10192331" cy="966290"/>
              </a:xfrm>
              <a:prstGeom prst="rect">
                <a:avLst/>
              </a:prstGeom>
              <a:blipFill>
                <a:blip r:embed="rId3"/>
                <a:stretch>
                  <a:fillRect l="-598" b="-9434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0A78C496-4DC2-4FFF-96BE-E65F0DE85FD1}"/>
                  </a:ext>
                </a:extLst>
              </p:cNvPr>
              <p:cNvSpPr/>
              <p:nvPr/>
            </p:nvSpPr>
            <p:spPr>
              <a:xfrm>
                <a:off x="1260711" y="4551240"/>
                <a:ext cx="10674507" cy="14219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0"/>
                  </a:spcAft>
                  <a:tabLst>
                    <a:tab pos="3048000" algn="ctr"/>
                    <a:tab pos="6032500" algn="r"/>
                  </a:tabLst>
                </a:pPr>
                <a:r>
                  <a:rPr lang="fr-FR" sz="2000" b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ONSÉQUENCE</a:t>
                </a:r>
                <a:endParaRPr lang="fr-FR" sz="2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lvl="1" algn="just">
                  <a:lnSpc>
                    <a:spcPct val="150000"/>
                  </a:lnSpc>
                  <a:tabLst>
                    <a:tab pos="3048000" algn="ctr"/>
                    <a:tab pos="6032500" algn="r"/>
                  </a:tabLst>
                </a:pPr>
                <a14:m>
                  <m:oMath xmlns:m="http://schemas.openxmlformats.org/officeDocument/2006/math">
                    <m:r>
                      <a:rPr lang="fr-FR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𝑢</m:t>
                    </m:r>
                  </m:oMath>
                </a14:m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étant strictement positive, </a:t>
                </a:r>
                <a14:m>
                  <m:oMath xmlns:m="http://schemas.openxmlformats.org/officeDocument/2006/math">
                    <m: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ln</m:t>
                    </m:r>
                    <m:r>
                      <a:rPr lang="fr-FR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𝑢</m:t>
                    </m:r>
                    <m:sSup>
                      <m:sSupPr>
                        <m:ctrlPr>
                          <a:rPr lang="fr-FR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fr-FR" sz="200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fr-FR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e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fr-FR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fr-FR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𝑢</m:t>
                        </m:r>
                      </m:e>
                      <m:sup>
                        <m:r>
                          <a:rPr lang="fr-FR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sont de même signe.</a:t>
                </a:r>
              </a:p>
              <a:p>
                <a:pPr lvl="1" algn="just">
                  <a:lnSpc>
                    <a:spcPct val="150000"/>
                  </a:lnSpc>
                  <a:tabLst>
                    <a:tab pos="3048000" algn="ctr"/>
                    <a:tab pos="6032500" algn="r"/>
                  </a:tabLst>
                </a:pPr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On en déduit que les fonctions </a:t>
                </a:r>
                <a14:m>
                  <m:oMath xmlns:m="http://schemas.openxmlformats.org/officeDocument/2006/math">
                    <m:r>
                      <a:rPr lang="fr-FR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𝑢</m:t>
                    </m:r>
                  </m:oMath>
                </a14:m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et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ln</m:t>
                    </m:r>
                    <m:r>
                      <a:rPr lang="fr-FR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𝑢</m:t>
                    </m:r>
                  </m:oMath>
                </a14:m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ont le même sens de variation sur </a:t>
                </a:r>
                <a14:m>
                  <m:oMath xmlns:m="http://schemas.openxmlformats.org/officeDocument/2006/math">
                    <m:r>
                      <a:rPr lang="fr-FR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𝐼</m:t>
                    </m:r>
                  </m:oMath>
                </a14:m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0A78C496-4DC2-4FFF-96BE-E65F0DE85FD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0711" y="4551240"/>
                <a:ext cx="10674507" cy="1421992"/>
              </a:xfrm>
              <a:prstGeom prst="rect">
                <a:avLst/>
              </a:prstGeom>
              <a:blipFill>
                <a:blip r:embed="rId4"/>
                <a:stretch>
                  <a:fillRect l="-628" b="-6867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F196F638-A638-4A7B-AE60-301FED00647E}"/>
                  </a:ext>
                </a:extLst>
              </p:cNvPr>
              <p:cNvSpPr/>
              <p:nvPr/>
            </p:nvSpPr>
            <p:spPr>
              <a:xfrm>
                <a:off x="4960812" y="3747699"/>
                <a:ext cx="1437317" cy="5721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ln</m:t>
                    </m:r>
                    <m:r>
                      <a:rPr lang="fr-FR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𝑢</m:t>
                    </m:r>
                    <m:sSup>
                      <m:sSupPr>
                        <m:ctrlPr>
                          <a:rPr lang="fr-FR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sz="2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fr-FR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fr-FR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fr-FR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fr-FR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𝑢</m:t>
                            </m:r>
                          </m:e>
                          <m:sup>
                            <m:r>
                              <a:rPr lang="fr-FR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fr-FR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den>
                    </m:f>
                  </m:oMath>
                </a14:m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fr-FR" sz="2000" dirty="0"/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F196F638-A638-4A7B-AE60-301FED00647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0812" y="3747699"/>
                <a:ext cx="1437317" cy="572144"/>
              </a:xfrm>
              <a:prstGeom prst="rect">
                <a:avLst/>
              </a:prstGeom>
              <a:blipFill>
                <a:blip r:embed="rId5"/>
                <a:stretch>
                  <a:fillRect r="-3390" b="-6383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11647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au 1">
            <a:extLst>
              <a:ext uri="{FF2B5EF4-FFF2-40B4-BE49-F238E27FC236}">
                <a16:creationId xmlns:a16="http://schemas.microsoft.com/office/drawing/2014/main" id="{A8F5D522-37B7-42E9-8D20-5E4C7005AB62}"/>
              </a:ext>
            </a:extLst>
          </p:cNvPr>
          <p:cNvGraphicFramePr>
            <a:graphicFrameLocks noGrp="1"/>
          </p:cNvGraphicFramePr>
          <p:nvPr/>
        </p:nvGraphicFramePr>
        <p:xfrm>
          <a:off x="6892031" y="4991653"/>
          <a:ext cx="4967669" cy="1380572"/>
        </p:xfrm>
        <a:graphic>
          <a:graphicData uri="http://schemas.openxmlformats.org/drawingml/2006/table">
            <a:tbl>
              <a:tblPr/>
              <a:tblGrid>
                <a:gridCol w="4967669">
                  <a:extLst>
                    <a:ext uri="{9D8B030D-6E8A-4147-A177-3AD203B41FA5}">
                      <a16:colId xmlns:a16="http://schemas.microsoft.com/office/drawing/2014/main" val="2794245150"/>
                    </a:ext>
                  </a:extLst>
                </a:gridCol>
              </a:tblGrid>
              <a:tr h="1380572"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7753817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827B2416-0BAC-43B9-8F3C-29308C92D64A}"/>
                  </a:ext>
                </a:extLst>
              </p:cNvPr>
              <p:cNvSpPr/>
              <p:nvPr/>
            </p:nvSpPr>
            <p:spPr>
              <a:xfrm>
                <a:off x="630314" y="485775"/>
                <a:ext cx="10262586" cy="32686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0"/>
                  </a:spcAft>
                  <a:tabLst>
                    <a:tab pos="3048000" algn="ctr"/>
                    <a:tab pos="6032500" algn="r"/>
                  </a:tabLst>
                </a:pPr>
                <a:r>
                  <a:rPr lang="fr-FR" sz="2000" b="1" dirty="0">
                    <a:solidFill>
                      <a:srgbClr val="0070C0"/>
                    </a:solidFill>
                    <a:highlight>
                      <a:srgbClr val="00FFFF"/>
                    </a:highligh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ÉTHODE 5</a:t>
                </a:r>
                <a:r>
                  <a:rPr lang="fr-FR" sz="2000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- </a:t>
                </a:r>
                <a:r>
                  <a:rPr lang="fr-FR" sz="2000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alculer la dérivée d’une fonction du typ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fr-FR" sz="20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ln</m:t>
                    </m:r>
                    <m:r>
                      <a:rPr lang="fr-FR" sz="20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𝑢</m:t>
                    </m:r>
                  </m:oMath>
                </a14:m>
                <a:endParaRPr lang="fr-FR" sz="2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lvl="1" algn="just">
                  <a:lnSpc>
                    <a:spcPct val="150000"/>
                  </a:lnSpc>
                  <a:tabLst>
                    <a:tab pos="3048000" algn="ctr"/>
                    <a:tab pos="6032500" algn="r"/>
                  </a:tabLst>
                </a:pPr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our dériver une fonction du typ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ln</m:t>
                    </m:r>
                    <m:r>
                      <a:rPr lang="fr-FR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𝑢</m:t>
                    </m:r>
                  </m:oMath>
                </a14:m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sur un intervalle </a:t>
                </a:r>
                <a14:m>
                  <m:oMath xmlns:m="http://schemas.openxmlformats.org/officeDocument/2006/math">
                    <m:r>
                      <a:rPr lang="fr-FR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𝐼</m:t>
                    </m:r>
                  </m:oMath>
                </a14:m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</a:t>
                </a:r>
              </a:p>
              <a:p>
                <a:pPr lvl="1" algn="just">
                  <a:lnSpc>
                    <a:spcPct val="150000"/>
                  </a:lnSpc>
                  <a:tabLst>
                    <a:tab pos="3048000" algn="ctr"/>
                    <a:tab pos="6032500" algn="r"/>
                  </a:tabLst>
                </a:pPr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on s’assure que la fonction </a:t>
                </a:r>
                <a14:m>
                  <m:oMath xmlns:m="http://schemas.openxmlformats.org/officeDocument/2006/math">
                    <m:r>
                      <a:rPr lang="fr-FR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𝑢</m:t>
                    </m:r>
                  </m:oMath>
                </a14:m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est dérivable et strictement positive sur l’intervalle </a:t>
                </a:r>
                <a14:m>
                  <m:oMath xmlns:m="http://schemas.openxmlformats.org/officeDocument/2006/math">
                    <m:r>
                      <a:rPr lang="fr-FR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𝐼</m:t>
                    </m:r>
                  </m:oMath>
                </a14:m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pPr algn="just">
                  <a:lnSpc>
                    <a:spcPct val="150000"/>
                  </a:lnSpc>
                  <a:spcAft>
                    <a:spcPts val="0"/>
                  </a:spcAft>
                  <a:tabLst>
                    <a:tab pos="3048000" algn="ctr"/>
                    <a:tab pos="6032500" algn="r"/>
                  </a:tabLst>
                </a:pPr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  <a:p>
                <a:pPr algn="just">
                  <a:lnSpc>
                    <a:spcPct val="150000"/>
                  </a:lnSpc>
                  <a:spcAft>
                    <a:spcPts val="0"/>
                  </a:spcAft>
                  <a:tabLst>
                    <a:tab pos="3048000" algn="ctr"/>
                    <a:tab pos="6032500" algn="r"/>
                  </a:tabLst>
                </a:pPr>
                <a:r>
                  <a:rPr lang="fr-FR" sz="2000" b="1" dirty="0">
                    <a:solidFill>
                      <a:srgbClr val="00B05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EXEMPLE </a:t>
                </a:r>
                <a:endParaRPr lang="fr-FR" sz="2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lvl="1" algn="just">
                  <a:lnSpc>
                    <a:spcPct val="150000"/>
                  </a:lnSpc>
                  <a:tabLst>
                    <a:tab pos="3048000" algn="ctr"/>
                    <a:tab pos="6032500" algn="r"/>
                  </a:tabLst>
                </a:pPr>
                <a14:m>
                  <m:oMath xmlns:m="http://schemas.openxmlformats.org/officeDocument/2006/math">
                    <m:r>
                      <a:rPr lang="fr-FR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</m:oMath>
                </a14:m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est la fonction définie sur </a:t>
                </a:r>
                <a14:m>
                  <m:oMath xmlns:m="http://schemas.openxmlformats.org/officeDocument/2006/math">
                    <m:r>
                      <a:rPr lang="fr-FR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ℝ</m:t>
                    </m:r>
                  </m:oMath>
                </a14:m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par </a:t>
                </a:r>
                <a14:m>
                  <m:oMath xmlns:m="http://schemas.openxmlformats.org/officeDocument/2006/math">
                    <m:r>
                      <a:rPr lang="fr-FR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fr-FR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</m:t>
                    </m:r>
                    <m:r>
                      <m:rPr>
                        <m:sty m:val="p"/>
                      </m:rP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ln</m:t>
                    </m:r>
                    <m: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Sup>
                      <m:sSupPr>
                        <m:ctrlPr>
                          <a:rPr lang="fr-FR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fr-FR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fr-FR" sz="200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3)</m:t>
                    </m:r>
                  </m:oMath>
                </a14:m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pPr lvl="1" algn="just">
                  <a:lnSpc>
                    <a:spcPct val="150000"/>
                  </a:lnSpc>
                  <a:tabLst>
                    <a:tab pos="3048000" algn="ctr"/>
                    <a:tab pos="6032500" algn="r"/>
                  </a:tabLst>
                </a:pPr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alcule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fr-FR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fr-FR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p>
                        <m:r>
                          <a:rPr lang="fr-FR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fr-FR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827B2416-0BAC-43B9-8F3C-29308C92D64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314" y="485775"/>
                <a:ext cx="10262586" cy="3268652"/>
              </a:xfrm>
              <a:prstGeom prst="rect">
                <a:avLst/>
              </a:prstGeom>
              <a:blipFill>
                <a:blip r:embed="rId2"/>
                <a:stretch>
                  <a:fillRect l="-594" b="-2425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Image 4">
            <a:extLst>
              <a:ext uri="{FF2B5EF4-FFF2-40B4-BE49-F238E27FC236}">
                <a16:creationId xmlns:a16="http://schemas.microsoft.com/office/drawing/2014/main" id="{FE15E42C-E687-441A-BBF6-83AC58F15FA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7129" y="4080837"/>
            <a:ext cx="10877741" cy="18216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08555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 2">
            <a:extLst>
              <a:ext uri="{FF2B5EF4-FFF2-40B4-BE49-F238E27FC236}">
                <a16:creationId xmlns:a16="http://schemas.microsoft.com/office/drawing/2014/main" id="{AF072E41-AAD8-4018-AAA4-7EBB009F8F4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0959" y="785319"/>
            <a:ext cx="11590082" cy="3009763"/>
          </a:xfrm>
          <a:prstGeom prst="rect">
            <a:avLst/>
          </a:prstGeom>
        </p:spPr>
      </p:pic>
      <p:sp>
        <p:nvSpPr>
          <p:cNvPr id="9" name="ZoneTexte 8">
            <a:extLst>
              <a:ext uri="{FF2B5EF4-FFF2-40B4-BE49-F238E27FC236}">
                <a16:creationId xmlns:a16="http://schemas.microsoft.com/office/drawing/2014/main" id="{80C2E9A0-F73D-4679-AF86-E45BCE56CBD4}"/>
              </a:ext>
            </a:extLst>
          </p:cNvPr>
          <p:cNvSpPr txBox="1"/>
          <p:nvPr/>
        </p:nvSpPr>
        <p:spPr>
          <a:xfrm>
            <a:off x="300959" y="142438"/>
            <a:ext cx="8743950" cy="498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3048000" algn="ctr"/>
                <a:tab pos="6032500" algn="r"/>
              </a:tabLst>
            </a:pPr>
            <a:r>
              <a:rPr lang="fr-FR" sz="2000" b="1" dirty="0">
                <a:solidFill>
                  <a:srgbClr val="0070C0"/>
                </a:solidFill>
                <a:highlight>
                  <a:srgbClr val="00FFFF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MÉTHODE 5</a:t>
            </a:r>
            <a:r>
              <a:rPr lang="fr-FR" sz="2000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– </a:t>
            </a:r>
            <a:r>
              <a:rPr lang="fr-FR" sz="2000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Étudier une fonction à l’aide d’une fonction auxiliaire</a:t>
            </a:r>
            <a:endParaRPr lang="fr-FR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04640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>
            <a:extLst>
              <a:ext uri="{FF2B5EF4-FFF2-40B4-BE49-F238E27FC236}">
                <a16:creationId xmlns:a16="http://schemas.microsoft.com/office/drawing/2014/main" id="{89D9A16D-71AA-44D5-8961-EA46D3795BC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fr-FR" dirty="0"/>
          </a:p>
        </p:txBody>
      </p:sp>
      <p:pic>
        <p:nvPicPr>
          <p:cNvPr id="4" name="Image 3">
            <a:extLst>
              <a:ext uri="{FF2B5EF4-FFF2-40B4-BE49-F238E27FC236}">
                <a16:creationId xmlns:a16="http://schemas.microsoft.com/office/drawing/2014/main" id="{60901414-C0B3-445D-869A-CE0D1ADCD13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31813" b="14671"/>
          <a:stretch/>
        </p:blipFill>
        <p:spPr>
          <a:xfrm>
            <a:off x="588725" y="839171"/>
            <a:ext cx="5951158" cy="5179658"/>
          </a:xfrm>
          <a:prstGeom prst="rect">
            <a:avLst/>
          </a:prstGeom>
        </p:spPr>
      </p:pic>
      <p:pic>
        <p:nvPicPr>
          <p:cNvPr id="5" name="Image 4">
            <a:extLst>
              <a:ext uri="{FF2B5EF4-FFF2-40B4-BE49-F238E27FC236}">
                <a16:creationId xmlns:a16="http://schemas.microsoft.com/office/drawing/2014/main" id="{3E32C653-D5E9-46DC-8F4C-AF664D1969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89358" y="839171"/>
            <a:ext cx="5556927" cy="3310676"/>
          </a:xfrm>
          <a:prstGeom prst="rect">
            <a:avLst/>
          </a:prstGeom>
        </p:spPr>
      </p:pic>
      <p:sp>
        <p:nvSpPr>
          <p:cNvPr id="6" name="Titre 5">
            <a:extLst>
              <a:ext uri="{FF2B5EF4-FFF2-40B4-BE49-F238E27FC236}">
                <a16:creationId xmlns:a16="http://schemas.microsoft.com/office/drawing/2014/main" id="{DDE12B50-D237-46BB-B528-859B76CC0708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4262921" y="200495"/>
            <a:ext cx="4233009" cy="4247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fr-FR" sz="2400" dirty="0">
                <a:solidFill>
                  <a:srgbClr val="0070C0"/>
                </a:solidFill>
              </a:rPr>
              <a:t>Exercices page 186 (</a:t>
            </a:r>
            <a:r>
              <a:rPr lang="fr-FR" sz="2400" dirty="0" err="1">
                <a:solidFill>
                  <a:srgbClr val="0070C0"/>
                </a:solidFill>
              </a:rPr>
              <a:t>Sésamath</a:t>
            </a:r>
            <a:r>
              <a:rPr lang="fr-FR" sz="2400" dirty="0">
                <a:solidFill>
                  <a:srgbClr val="0070C0"/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67403687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 2">
            <a:extLst>
              <a:ext uri="{FF2B5EF4-FFF2-40B4-BE49-F238E27FC236}">
                <a16:creationId xmlns:a16="http://schemas.microsoft.com/office/drawing/2014/main" id="{F86DABCA-8323-4905-B7A1-C085915E1D9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7728" y="855170"/>
            <a:ext cx="5556927" cy="3310676"/>
          </a:xfrm>
          <a:prstGeom prst="rect">
            <a:avLst/>
          </a:prstGeom>
        </p:spPr>
      </p:pic>
      <p:pic>
        <p:nvPicPr>
          <p:cNvPr id="5" name="Image 4">
            <a:extLst>
              <a:ext uri="{FF2B5EF4-FFF2-40B4-BE49-F238E27FC236}">
                <a16:creationId xmlns:a16="http://schemas.microsoft.com/office/drawing/2014/main" id="{FC88F5FC-18D1-4E79-BECC-6AE50A99378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66294" y="233734"/>
            <a:ext cx="5783282" cy="60694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63515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ZoneTexte 8">
            <a:extLst>
              <a:ext uri="{FF2B5EF4-FFF2-40B4-BE49-F238E27FC236}">
                <a16:creationId xmlns:a16="http://schemas.microsoft.com/office/drawing/2014/main" id="{1FA6F47A-8744-47E4-827C-7874B5C7F8F1}"/>
              </a:ext>
            </a:extLst>
          </p:cNvPr>
          <p:cNvSpPr txBox="1"/>
          <p:nvPr/>
        </p:nvSpPr>
        <p:spPr>
          <a:xfrm>
            <a:off x="370061" y="463839"/>
            <a:ext cx="3208833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fr-FR" dirty="0"/>
              <a:t>Exercices page 186 (</a:t>
            </a:r>
            <a:r>
              <a:rPr lang="fr-FR" dirty="0" err="1"/>
              <a:t>Sésamath</a:t>
            </a:r>
            <a:r>
              <a:rPr lang="fr-FR" dirty="0"/>
              <a:t>)</a:t>
            </a:r>
          </a:p>
        </p:txBody>
      </p:sp>
      <p:pic>
        <p:nvPicPr>
          <p:cNvPr id="7" name="Image 6">
            <a:extLst>
              <a:ext uri="{FF2B5EF4-FFF2-40B4-BE49-F238E27FC236}">
                <a16:creationId xmlns:a16="http://schemas.microsoft.com/office/drawing/2014/main" id="{A7B33B59-EF02-4243-B969-7FF7FE65EDC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31813"/>
          <a:stretch/>
        </p:blipFill>
        <p:spPr>
          <a:xfrm>
            <a:off x="6664011" y="761871"/>
            <a:ext cx="4810125" cy="53342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122395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Tableau 15">
            <a:extLst>
              <a:ext uri="{FF2B5EF4-FFF2-40B4-BE49-F238E27FC236}">
                <a16:creationId xmlns:a16="http://schemas.microsoft.com/office/drawing/2014/main" id="{B1EC0995-FD53-48C0-87A2-5AE66D1C495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13280518"/>
              </p:ext>
            </p:extLst>
          </p:nvPr>
        </p:nvGraphicFramePr>
        <p:xfrm>
          <a:off x="776877" y="4587638"/>
          <a:ext cx="10663283" cy="1509204"/>
        </p:xfrm>
        <a:graphic>
          <a:graphicData uri="http://schemas.openxmlformats.org/drawingml/2006/table">
            <a:tbl>
              <a:tblPr/>
              <a:tblGrid>
                <a:gridCol w="10663283">
                  <a:extLst>
                    <a:ext uri="{9D8B030D-6E8A-4147-A177-3AD203B41FA5}">
                      <a16:colId xmlns:a16="http://schemas.microsoft.com/office/drawing/2014/main" val="2794245150"/>
                    </a:ext>
                  </a:extLst>
                </a:gridCol>
              </a:tblGrid>
              <a:tr h="1509204"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7753817"/>
                  </a:ext>
                </a:extLst>
              </a:tr>
            </a:tbl>
          </a:graphicData>
        </a:graphic>
      </p:graphicFrame>
      <p:pic>
        <p:nvPicPr>
          <p:cNvPr id="6" name="Image 5">
            <a:extLst>
              <a:ext uri="{FF2B5EF4-FFF2-40B4-BE49-F238E27FC236}">
                <a16:creationId xmlns:a16="http://schemas.microsoft.com/office/drawing/2014/main" id="{76580B0C-1F0A-480B-BCED-7B9508FE2607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8087008" y="927215"/>
            <a:ext cx="3949935" cy="3154168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7D9CFB43-E38F-4B81-B342-584A3573CC12}"/>
              </a:ext>
            </a:extLst>
          </p:cNvPr>
          <p:cNvSpPr/>
          <p:nvPr/>
        </p:nvSpPr>
        <p:spPr>
          <a:xfrm>
            <a:off x="353238" y="466320"/>
            <a:ext cx="7356630" cy="460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Clr>
                <a:srgbClr val="FF0000"/>
              </a:buClr>
              <a:buSzPct val="100000"/>
              <a:buFont typeface="+mj-lt"/>
              <a:buAutoNum type="romanUcPeriod"/>
              <a:tabLst>
                <a:tab pos="3048000" algn="ctr"/>
                <a:tab pos="6032500" algn="r"/>
              </a:tabLst>
            </a:pPr>
            <a:r>
              <a:rPr lang="fr-FR" sz="2400" b="1" u="sng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onction logarithme népérien</a:t>
            </a:r>
            <a:endParaRPr lang="fr-FR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92410267-2B09-4FFF-B17D-E550BA7D9DD5}"/>
                  </a:ext>
                </a:extLst>
              </p:cNvPr>
              <p:cNvSpPr/>
              <p:nvPr/>
            </p:nvSpPr>
            <p:spPr>
              <a:xfrm>
                <a:off x="903514" y="4578038"/>
                <a:ext cx="10536646" cy="41787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15000"/>
                  </a:lnSpc>
                  <a:spcAft>
                    <a:spcPts val="0"/>
                  </a:spcAft>
                  <a:tabLst>
                    <a:tab pos="3048000" algn="ctr"/>
                    <a:tab pos="6032500" algn="r"/>
                  </a:tabLst>
                </a:pPr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On appelle logarithme népérien du réel strictement positif </a:t>
                </a:r>
                <a14:m>
                  <m:oMath xmlns:m="http://schemas.openxmlformats.org/officeDocument/2006/math">
                    <m:r>
                      <a:rPr lang="fr-FR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l’unique solution de l’équatio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fr-FR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fr-FR" sz="200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e</m:t>
                        </m:r>
                      </m:e>
                      <m:sup>
                        <m:r>
                          <a:rPr lang="fr-FR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sup>
                    </m:sSup>
                    <m: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fr-FR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92410267-2B09-4FFF-B17D-E550BA7D9DD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3514" y="4578038"/>
                <a:ext cx="10536646" cy="417871"/>
              </a:xfrm>
              <a:prstGeom prst="rect">
                <a:avLst/>
              </a:prstGeom>
              <a:blipFill>
                <a:blip r:embed="rId3"/>
                <a:stretch>
                  <a:fillRect l="-578" t="-4348" b="-24638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>
            <a:extLst>
              <a:ext uri="{FF2B5EF4-FFF2-40B4-BE49-F238E27FC236}">
                <a16:creationId xmlns:a16="http://schemas.microsoft.com/office/drawing/2014/main" id="{F4730C0D-6DF7-4460-A7F5-283BDF7136A8}"/>
              </a:ext>
            </a:extLst>
          </p:cNvPr>
          <p:cNvSpPr/>
          <p:nvPr/>
        </p:nvSpPr>
        <p:spPr>
          <a:xfrm>
            <a:off x="630863" y="4157493"/>
            <a:ext cx="16401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ÉFINITION</a:t>
            </a:r>
            <a:r>
              <a:rPr lang="fr-FR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fr-F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7775AE31-58C7-4F13-AB42-7DF24C251932}"/>
                  </a:ext>
                </a:extLst>
              </p:cNvPr>
              <p:cNvSpPr/>
              <p:nvPr/>
            </p:nvSpPr>
            <p:spPr>
              <a:xfrm>
                <a:off x="730379" y="2183057"/>
                <a:ext cx="6178644" cy="9603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0"/>
                  </a:spcAft>
                  <a:tabLst>
                    <a:tab pos="3048000" algn="ctr"/>
                    <a:tab pos="6032500" algn="r"/>
                  </a:tabLst>
                </a:pPr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onc, d’après le théorème des valeurs intermédiaires, pour tout réel </a:t>
                </a:r>
                <a14:m>
                  <m:oMath xmlns:m="http://schemas.openxmlformats.org/officeDocument/2006/math">
                    <m:r>
                      <a:rPr lang="fr-FR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∈</m:t>
                    </m:r>
                    <m:d>
                      <m:dPr>
                        <m:begChr m:val="]"/>
                        <m:endChr m:val="["/>
                        <m:ctrlPr>
                          <a:rPr lang="fr-FR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sz="200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 ;+∞</m:t>
                        </m:r>
                      </m:e>
                    </m:d>
                  </m:oMath>
                </a14:m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7775AE31-58C7-4F13-AB42-7DF24C2519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379" y="2183057"/>
                <a:ext cx="6178644" cy="960328"/>
              </a:xfrm>
              <a:prstGeom prst="rect">
                <a:avLst/>
              </a:prstGeom>
              <a:blipFill>
                <a:blip r:embed="rId4"/>
                <a:stretch>
                  <a:fillRect l="-1086" r="-987" b="-10127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9BCAAD52-BA91-4122-BEF3-3BE14C41B440}"/>
                  </a:ext>
                </a:extLst>
              </p:cNvPr>
              <p:cNvSpPr/>
              <p:nvPr/>
            </p:nvSpPr>
            <p:spPr>
              <a:xfrm>
                <a:off x="730379" y="1052208"/>
                <a:ext cx="7356629" cy="9603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0"/>
                  </a:spcAft>
                  <a:tabLst>
                    <a:tab pos="3048000" algn="ctr"/>
                    <a:tab pos="6032500" algn="r"/>
                  </a:tabLst>
                </a:pPr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a fonction exponentielle est continue et strictement croissante sur </a:t>
                </a:r>
                <a14:m>
                  <m:oMath xmlns:m="http://schemas.openxmlformats.org/officeDocument/2006/math">
                    <m:r>
                      <a:rPr lang="fr-FR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ℝ</m:t>
                    </m:r>
                  </m:oMath>
                </a14:m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et </a:t>
                </a: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9BCAAD52-BA91-4122-BEF3-3BE14C41B44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379" y="1052208"/>
                <a:ext cx="7356629" cy="960328"/>
              </a:xfrm>
              <a:prstGeom prst="rect">
                <a:avLst/>
              </a:prstGeom>
              <a:blipFill>
                <a:blip r:embed="rId5"/>
                <a:stretch>
                  <a:fillRect l="-911" b="-10828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EE08C2BE-DDA5-406D-B204-51BC33B1A86D}"/>
                  </a:ext>
                </a:extLst>
              </p:cNvPr>
              <p:cNvSpPr/>
              <p:nvPr/>
            </p:nvSpPr>
            <p:spPr>
              <a:xfrm>
                <a:off x="2194109" y="1581302"/>
                <a:ext cx="3977728" cy="4928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limLow>
                      <m:limLowPr>
                        <m:ctrlPr>
                          <a:rPr lang="fr-FR" sz="200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fr-FR" sz="200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lim</m:t>
                        </m:r>
                      </m:e>
                      <m:lim>
                        <m:r>
                          <a:rPr lang="fr-FR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fr-FR" sz="200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→</m:t>
                        </m:r>
                        <m:r>
                          <a:rPr lang="fr-FR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fr-FR" sz="200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∞</m:t>
                        </m:r>
                      </m:lim>
                    </m:limLow>
                    <m:sSup>
                      <m:sSupPr>
                        <m:ctrlPr>
                          <a:rPr lang="fr-FR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fr-FR" sz="200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e</m:t>
                        </m:r>
                      </m:e>
                      <m:sup>
                        <m:r>
                          <a:rPr lang="fr-FR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sup>
                    </m:sSup>
                    <m: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et  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fr-FR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fr-FR" sz="200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lim</m:t>
                        </m:r>
                      </m:e>
                      <m:lim>
                        <m:r>
                          <a:rPr lang="fr-FR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fr-FR" sz="200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→+∞</m:t>
                        </m:r>
                      </m:lim>
                    </m:limLow>
                    <m:sSup>
                      <m:sSupPr>
                        <m:ctrlPr>
                          <a:rPr lang="fr-FR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fr-FR" sz="200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e</m:t>
                        </m:r>
                      </m:e>
                      <m:sup>
                        <m:r>
                          <a:rPr lang="fr-FR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sup>
                    </m:sSup>
                    <m: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+∞</m:t>
                    </m:r>
                  </m:oMath>
                </a14:m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fr-FR" sz="2000" dirty="0"/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EE08C2BE-DDA5-406D-B204-51BC33B1A86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4109" y="1581302"/>
                <a:ext cx="3977728" cy="492892"/>
              </a:xfrm>
              <a:prstGeom prst="rect">
                <a:avLst/>
              </a:prstGeom>
              <a:blipFill>
                <a:blip r:embed="rId6"/>
                <a:stretch>
                  <a:fillRect t="-6173" b="-2469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612DF409-B81F-47D1-A982-F6AAB89BB552}"/>
                  </a:ext>
                </a:extLst>
              </p:cNvPr>
              <p:cNvSpPr/>
              <p:nvPr/>
            </p:nvSpPr>
            <p:spPr>
              <a:xfrm>
                <a:off x="1745751" y="3243344"/>
                <a:ext cx="6045867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’équatio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fr-FR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fr-FR" sz="200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e</m:t>
                        </m:r>
                      </m:e>
                      <m:sup>
                        <m:r>
                          <a:rPr lang="fr-FR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sup>
                    </m:sSup>
                    <m: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fr-FR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dmet une unique solution dans </a:t>
                </a:r>
                <a14:m>
                  <m:oMath xmlns:m="http://schemas.openxmlformats.org/officeDocument/2006/math">
                    <m:r>
                      <a:rPr lang="fr-FR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ℝ</m:t>
                    </m:r>
                  </m:oMath>
                </a14:m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fr-FR" sz="2000" dirty="0"/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612DF409-B81F-47D1-A982-F6AAB89BB55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5751" y="3243344"/>
                <a:ext cx="6045867" cy="400110"/>
              </a:xfrm>
              <a:prstGeom prst="rect">
                <a:avLst/>
              </a:prstGeom>
              <a:blipFill>
                <a:blip r:embed="rId7"/>
                <a:stretch>
                  <a:fillRect l="-1008" t="-9091" b="-24242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51125F57-BBAB-4257-BDE7-D02620F13878}"/>
                  </a:ext>
                </a:extLst>
              </p:cNvPr>
              <p:cNvSpPr/>
              <p:nvPr/>
            </p:nvSpPr>
            <p:spPr>
              <a:xfrm>
                <a:off x="934114" y="5647261"/>
                <a:ext cx="10952353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a fonction logarithme népérien, notée ln, est la fonction qui, à tout réel </a:t>
                </a:r>
                <a14:m>
                  <m:oMath xmlns:m="http://schemas.openxmlformats.org/officeDocument/2006/math">
                    <m:r>
                      <a:rPr lang="fr-FR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gt;0</m:t>
                    </m:r>
                  </m:oMath>
                </a14:m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associe le réel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ln</m:t>
                    </m:r>
                    <m:r>
                      <a:rPr lang="fr-FR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endParaRPr lang="fr-FR" sz="2000" dirty="0"/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51125F57-BBAB-4257-BDE7-D02620F1387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4114" y="5647261"/>
                <a:ext cx="10952353" cy="400110"/>
              </a:xfrm>
              <a:prstGeom prst="rect">
                <a:avLst/>
              </a:prstGeom>
              <a:blipFill>
                <a:blip r:embed="rId8"/>
                <a:stretch>
                  <a:fillRect l="-556" t="-9091" b="-24242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ECFC9390-46F0-4837-856E-BB3D45094B12}"/>
                  </a:ext>
                </a:extLst>
              </p:cNvPr>
              <p:cNvSpPr/>
              <p:nvPr/>
            </p:nvSpPr>
            <p:spPr>
              <a:xfrm>
                <a:off x="934114" y="5120664"/>
                <a:ext cx="5837751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e logarithme népérien de </a:t>
                </a:r>
                <a14:m>
                  <m:oMath xmlns:m="http://schemas.openxmlformats.org/officeDocument/2006/math">
                    <m:r>
                      <a:rPr lang="fr-FR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est noté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ln</m:t>
                    </m:r>
                    <m: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fr-FR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ou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ln</m:t>
                    </m:r>
                    <m:r>
                      <a:rPr lang="fr-FR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endParaRPr lang="fr-FR" sz="2000" dirty="0"/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ECFC9390-46F0-4837-856E-BB3D45094B1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4114" y="5120664"/>
                <a:ext cx="5837751" cy="400110"/>
              </a:xfrm>
              <a:prstGeom prst="rect">
                <a:avLst/>
              </a:prstGeom>
              <a:blipFill>
                <a:blip r:embed="rId9"/>
                <a:stretch>
                  <a:fillRect l="-1044" t="-9091" b="-24242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219331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2" grpId="0"/>
      <p:bldP spid="13" grpId="0"/>
      <p:bldP spid="14" grpId="0"/>
      <p:bldP spid="1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4">
            <a:extLst>
              <a:ext uri="{FF2B5EF4-FFF2-40B4-BE49-F238E27FC236}">
                <a16:creationId xmlns:a16="http://schemas.microsoft.com/office/drawing/2014/main" id="{802B8324-2E49-4BD2-9BF5-DCDBA7D0CB9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6044" y="591163"/>
            <a:ext cx="5271559" cy="5380815"/>
          </a:xfrm>
          <a:prstGeom prst="rect">
            <a:avLst/>
          </a:prstGeom>
        </p:spPr>
      </p:pic>
      <p:pic>
        <p:nvPicPr>
          <p:cNvPr id="7" name="Image 6">
            <a:extLst>
              <a:ext uri="{FF2B5EF4-FFF2-40B4-BE49-F238E27FC236}">
                <a16:creationId xmlns:a16="http://schemas.microsoft.com/office/drawing/2014/main" id="{6F899574-DA3E-4BCF-AB7D-92858026F3E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1384667"/>
            <a:ext cx="6010317" cy="37938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491040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Tableau 11">
            <a:extLst>
              <a:ext uri="{FF2B5EF4-FFF2-40B4-BE49-F238E27FC236}">
                <a16:creationId xmlns:a16="http://schemas.microsoft.com/office/drawing/2014/main" id="{612DDD69-A068-42F5-A72A-022221142F8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5744078"/>
              </p:ext>
            </p:extLst>
          </p:nvPr>
        </p:nvGraphicFramePr>
        <p:xfrm>
          <a:off x="455670" y="2743034"/>
          <a:ext cx="11104359" cy="1910245"/>
        </p:xfrm>
        <a:graphic>
          <a:graphicData uri="http://schemas.openxmlformats.org/drawingml/2006/table">
            <a:tbl>
              <a:tblPr/>
              <a:tblGrid>
                <a:gridCol w="11104359">
                  <a:extLst>
                    <a:ext uri="{9D8B030D-6E8A-4147-A177-3AD203B41FA5}">
                      <a16:colId xmlns:a16="http://schemas.microsoft.com/office/drawing/2014/main" val="2794245150"/>
                    </a:ext>
                  </a:extLst>
                </a:gridCol>
              </a:tblGrid>
              <a:tr h="1910245"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7753817"/>
                  </a:ext>
                </a:extLst>
              </a:tr>
            </a:tbl>
          </a:graphicData>
        </a:graphic>
      </p:graphicFrame>
      <p:graphicFrame>
        <p:nvGraphicFramePr>
          <p:cNvPr id="2" name="Tableau 1">
            <a:extLst>
              <a:ext uri="{FF2B5EF4-FFF2-40B4-BE49-F238E27FC236}">
                <a16:creationId xmlns:a16="http://schemas.microsoft.com/office/drawing/2014/main" id="{A8F5D522-37B7-42E9-8D20-5E4C7005AB6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08307224"/>
              </p:ext>
            </p:extLst>
          </p:nvPr>
        </p:nvGraphicFramePr>
        <p:xfrm>
          <a:off x="468149" y="943376"/>
          <a:ext cx="9224491" cy="1371930"/>
        </p:xfrm>
        <a:graphic>
          <a:graphicData uri="http://schemas.openxmlformats.org/drawingml/2006/table">
            <a:tbl>
              <a:tblPr/>
              <a:tblGrid>
                <a:gridCol w="9224491">
                  <a:extLst>
                    <a:ext uri="{9D8B030D-6E8A-4147-A177-3AD203B41FA5}">
                      <a16:colId xmlns:a16="http://schemas.microsoft.com/office/drawing/2014/main" val="2794245150"/>
                    </a:ext>
                  </a:extLst>
                </a:gridCol>
              </a:tblGrid>
              <a:tr h="1371930"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7753817"/>
                  </a:ext>
                </a:extLst>
              </a:tr>
            </a:tbl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8889A4B7-0BFD-4C99-8245-F2E6508C653C}"/>
              </a:ext>
            </a:extLst>
          </p:cNvPr>
          <p:cNvSpPr/>
          <p:nvPr/>
        </p:nvSpPr>
        <p:spPr>
          <a:xfrm>
            <a:off x="468149" y="269919"/>
            <a:ext cx="6096000" cy="1064394"/>
          </a:xfrm>
          <a:prstGeom prst="rect">
            <a:avLst/>
          </a:prstGeom>
        </p:spPr>
        <p:txBody>
          <a:bodyPr>
            <a:spAutoFit/>
          </a:bodyPr>
          <a:lstStyle/>
          <a:p>
            <a:pPr marL="400050" lvl="0" indent="-400050" algn="just">
              <a:lnSpc>
                <a:spcPct val="107000"/>
              </a:lnSpc>
              <a:spcAft>
                <a:spcPts val="0"/>
              </a:spcAft>
              <a:buClr>
                <a:srgbClr val="FF0000"/>
              </a:buClr>
              <a:buSzPct val="100000"/>
              <a:buFont typeface="+mj-lt"/>
              <a:buAutoNum type="romanUcPeriod" startAt="6"/>
              <a:tabLst>
                <a:tab pos="540385" algn="ctr"/>
                <a:tab pos="6032500" algn="r"/>
              </a:tabLst>
            </a:pPr>
            <a:r>
              <a:rPr lang="fr-FR" sz="20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Fonction logarithme décimal</a:t>
            </a:r>
            <a:endParaRPr lang="fr-FR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tabLst>
                <a:tab pos="3048000" algn="ctr"/>
                <a:tab pos="6032500" algn="r"/>
              </a:tabLst>
            </a:pPr>
            <a:r>
              <a:rPr lang="fr-FR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3048000" algn="ctr"/>
                <a:tab pos="6032500" algn="r"/>
              </a:tabLst>
            </a:pPr>
            <a:r>
              <a:rPr lang="fr-FR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ÉFINITION</a:t>
            </a:r>
            <a:r>
              <a:rPr lang="fr-FR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      </a:t>
            </a:r>
            <a:endParaRPr lang="fr-FR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19AE89AD-616D-4DBD-B4F8-BC06D2F2A1E9}"/>
                  </a:ext>
                </a:extLst>
              </p:cNvPr>
              <p:cNvSpPr/>
              <p:nvPr/>
            </p:nvSpPr>
            <p:spPr>
              <a:xfrm>
                <a:off x="961746" y="1330677"/>
                <a:ext cx="9505025" cy="9846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0"/>
                  </a:spcAft>
                  <a:tabLst>
                    <a:tab pos="3048000" algn="ctr"/>
                    <a:tab pos="6032500" algn="r"/>
                  </a:tabLst>
                </a:pPr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a fonction logarithme décimal, noté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log</m:t>
                    </m:r>
                  </m:oMath>
                </a14:m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est la fonction définie sur </a:t>
                </a:r>
                <a14:m>
                  <m:oMath xmlns:m="http://schemas.openxmlformats.org/officeDocument/2006/math">
                    <m:d>
                      <m:dPr>
                        <m:begChr m:val="]"/>
                        <m:endChr m:val="["/>
                        <m:ctrlPr>
                          <a:rPr lang="fr-FR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sz="200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 ;+∞</m:t>
                        </m:r>
                      </m:e>
                    </m:d>
                  </m:oMath>
                </a14:m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par : </a:t>
                </a:r>
              </a:p>
              <a:p>
                <a:pPr indent="457200">
                  <a:spcAft>
                    <a:spcPts val="0"/>
                  </a:spcAft>
                  <a:tabLst>
                    <a:tab pos="3048000" algn="ctr"/>
                    <a:tab pos="6032500" algn="r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fr-FR" sz="200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log</m:t>
                      </m:r>
                      <m:r>
                        <a:rPr lang="fr-FR" sz="2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(</m:t>
                      </m:r>
                      <m:r>
                        <a:rPr lang="fr-FR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𝑥</m:t>
                      </m:r>
                      <m:r>
                        <a:rPr lang="fr-FR" sz="2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)</m:t>
                      </m:r>
                      <m:r>
                        <a:rPr lang="fr-FR" sz="200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fr-FR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fr-FR" sz="20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ln</m:t>
                          </m:r>
                          <m:r>
                            <a:rPr lang="fr-FR" sz="2000" b="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(</m:t>
                          </m:r>
                          <m:r>
                            <a:rPr lang="fr-FR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  <m:r>
                            <a:rPr lang="fr-FR" sz="2000" b="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)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fr-FR" sz="20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ln</m:t>
                          </m:r>
                          <m:r>
                            <a:rPr lang="fr-FR" sz="20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10</m:t>
                          </m:r>
                        </m:den>
                      </m:f>
                      <m:r>
                        <a:rPr lang="fr-FR" sz="200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fr-FR" sz="2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19AE89AD-616D-4DBD-B4F8-BC06D2F2A1E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1746" y="1330677"/>
                <a:ext cx="9505025" cy="984629"/>
              </a:xfrm>
              <a:prstGeom prst="rect">
                <a:avLst/>
              </a:prstGeom>
              <a:blipFill>
                <a:blip r:embed="rId2"/>
                <a:stretch>
                  <a:fillRect l="-706" t="-3086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>
            <a:extLst>
              <a:ext uri="{FF2B5EF4-FFF2-40B4-BE49-F238E27FC236}">
                <a16:creationId xmlns:a16="http://schemas.microsoft.com/office/drawing/2014/main" id="{4AACAF77-BBCC-4759-8BDC-BE2F6BD20225}"/>
              </a:ext>
            </a:extLst>
          </p:cNvPr>
          <p:cNvSpPr/>
          <p:nvPr/>
        </p:nvSpPr>
        <p:spPr>
          <a:xfrm>
            <a:off x="468149" y="2598548"/>
            <a:ext cx="1975221" cy="498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3048000" algn="ctr"/>
                <a:tab pos="6032500" algn="r"/>
              </a:tabLst>
            </a:pPr>
            <a:r>
              <a:rPr lang="fr-FR" sz="2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ROPRIÉTÉS :</a:t>
            </a:r>
            <a:endParaRPr lang="fr-FR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C6B9986C-D336-43DD-85EF-69298E2F4490}"/>
                  </a:ext>
                </a:extLst>
              </p:cNvPr>
              <p:cNvSpPr/>
              <p:nvPr/>
            </p:nvSpPr>
            <p:spPr>
              <a:xfrm>
                <a:off x="931955" y="3092131"/>
                <a:ext cx="10791896" cy="16490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742950" lvl="1" indent="-285750">
                  <a:lnSpc>
                    <a:spcPct val="150000"/>
                  </a:lnSpc>
                  <a:spcAft>
                    <a:spcPts val="0"/>
                  </a:spcAft>
                  <a:buFont typeface="+mj-lt"/>
                  <a:buAutoNum type="arabicPeriod"/>
                  <a:tabLst>
                    <a:tab pos="3048000" algn="ctr"/>
                    <a:tab pos="6032500" algn="r"/>
                  </a:tabLst>
                </a:pPr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our tout entier relatif </a:t>
                </a:r>
                <a14:m>
                  <m:oMath xmlns:m="http://schemas.openxmlformats.org/officeDocument/2006/math">
                    <m:r>
                      <a:rPr lang="fr-FR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𝑛</m:t>
                    </m:r>
                  </m:oMath>
                </a14:m>
                <a:r>
                  <a:rPr lang="fr-FR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fr-FR" sz="20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log</m:t>
                    </m:r>
                    <m:r>
                      <a:rPr lang="fr-FR" sz="20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1</m:t>
                    </m:r>
                    <m:sSup>
                      <m:sSupPr>
                        <m:ctrlPr>
                          <a:rPr lang="fr-FR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fr-FR" sz="20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a:rPr lang="fr-FR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𝑛</m:t>
                        </m:r>
                      </m:sup>
                    </m:sSup>
                    <m:r>
                      <a:rPr lang="fr-FR" sz="20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</m:t>
                    </m:r>
                    <m:r>
                      <a:rPr lang="fr-FR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𝑛</m:t>
                    </m:r>
                  </m:oMath>
                </a14:m>
                <a:r>
                  <a:rPr lang="fr-FR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</a:p>
              <a:p>
                <a:pPr marL="742950" lvl="1" indent="-285750">
                  <a:lnSpc>
                    <a:spcPct val="150000"/>
                  </a:lnSpc>
                  <a:spcAft>
                    <a:spcPts val="0"/>
                  </a:spcAft>
                  <a:buFont typeface="+mj-lt"/>
                  <a:buAutoNum type="arabicPeriod"/>
                  <a:tabLst>
                    <a:tab pos="3048000" algn="ctr"/>
                    <a:tab pos="6032500" algn="r"/>
                  </a:tabLst>
                </a:pPr>
                <a:r>
                  <a:rPr lang="fr-FR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a fonctio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fr-FR" sz="20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log</m:t>
                    </m:r>
                  </m:oMath>
                </a14:m>
                <a:r>
                  <a:rPr lang="fr-FR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est strictement croissante sur </a:t>
                </a:r>
                <a14:m>
                  <m:oMath xmlns:m="http://schemas.openxmlformats.org/officeDocument/2006/math">
                    <m:d>
                      <m:dPr>
                        <m:begChr m:val="]"/>
                        <m:endChr m:val="["/>
                        <m:ctrlPr>
                          <a:rPr lang="fr-FR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sz="20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 ;+∞</m:t>
                        </m:r>
                      </m:e>
                    </m:d>
                  </m:oMath>
                </a14:m>
                <a:r>
                  <a:rPr lang="fr-FR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pPr marL="742950" lvl="1" indent="-285750">
                  <a:lnSpc>
                    <a:spcPct val="150000"/>
                  </a:lnSpc>
                  <a:spcAft>
                    <a:spcPts val="0"/>
                  </a:spcAft>
                  <a:buFont typeface="+mj-lt"/>
                  <a:buAutoNum type="arabicPeriod"/>
                  <a:tabLst>
                    <a:tab pos="3048000" algn="ctr"/>
                    <a:tab pos="6032500" algn="r"/>
                  </a:tabLst>
                </a:pPr>
                <a:r>
                  <a:rPr lang="fr-FR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our tous les réels </a:t>
                </a:r>
                <a14:m>
                  <m:oMath xmlns:m="http://schemas.openxmlformats.org/officeDocument/2006/math">
                    <m:r>
                      <a:rPr lang="fr-FR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fr-FR" sz="20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gt;0</m:t>
                    </m:r>
                  </m:oMath>
                </a14:m>
                <a:r>
                  <a:rPr lang="fr-FR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et </a:t>
                </a:r>
                <a14:m>
                  <m:oMath xmlns:m="http://schemas.openxmlformats.org/officeDocument/2006/math">
                    <m:r>
                      <a:rPr lang="fr-FR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fr-FR" sz="20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gt;0</m:t>
                    </m:r>
                  </m:oMath>
                </a14:m>
                <a:r>
                  <a:rPr lang="fr-FR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fr-FR" sz="2000" b="0" i="0" smtClean="0">
                        <a:effectLst/>
                        <a:latin typeface="Cambria Math" panose="02040503050406030204" pitchFamily="18" charset="0"/>
                      </a:rPr>
                      <m:t>log</m:t>
                    </m:r>
                    <m:d>
                      <m:dPr>
                        <m:ctrlPr>
                          <a:rPr lang="fr-FR" sz="20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𝑏</m:t>
                        </m:r>
                      </m:e>
                    </m:d>
                    <m:r>
                      <a:rPr lang="fr-FR" sz="20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fr-FR" sz="2000" i="1">
                            <a:effectLst/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fr-FR" sz="20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log</m:t>
                        </m:r>
                      </m:fName>
                      <m:e>
                        <m:d>
                          <m:dPr>
                            <m:ctrlPr>
                              <a:rPr lang="fr-FR" sz="20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fr-FR" sz="2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d>
                      </m:e>
                    </m:func>
                    <m:r>
                      <a:rPr lang="fr-FR" sz="20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func>
                      <m:funcPr>
                        <m:ctrlPr>
                          <a:rPr lang="fr-FR" sz="2000" i="1">
                            <a:effectLst/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fr-FR" sz="20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log</m:t>
                        </m:r>
                      </m:fName>
                      <m:e>
                        <m:d>
                          <m:dPr>
                            <m:ctrlPr>
                              <a:rPr lang="fr-FR" sz="20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fr-FR" sz="2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d>
                      </m:e>
                    </m:func>
                    <m:r>
                      <a:rPr lang="fr-FR" sz="20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fr-FR" sz="20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et</m:t>
                    </m:r>
                    <m:r>
                      <a:rPr lang="fr-FR" sz="20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  </m:t>
                    </m:r>
                    <m:r>
                      <m:rPr>
                        <m:sty m:val="p"/>
                      </m:rPr>
                      <a:rPr lang="fr-FR" sz="20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log</m:t>
                    </m:r>
                    <m:d>
                      <m:dPr>
                        <m:ctrlPr>
                          <a:rPr lang="fr-FR" sz="20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fr-FR" sz="20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fr-FR" sz="2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num>
                          <m:den>
                            <m:r>
                              <a:rPr lang="fr-FR" sz="2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den>
                        </m:f>
                      </m:e>
                    </m:d>
                    <m:r>
                      <a:rPr lang="fr-FR" sz="20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fr-FR" sz="2000" i="1">
                            <a:effectLst/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fr-FR" sz="20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log</m:t>
                        </m:r>
                      </m:fName>
                      <m:e>
                        <m:d>
                          <m:dPr>
                            <m:ctrlPr>
                              <a:rPr lang="fr-FR" sz="20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fr-FR" sz="2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d>
                      </m:e>
                    </m:func>
                    <m:r>
                      <a:rPr lang="fr-FR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func>
                      <m:funcPr>
                        <m:ctrlPr>
                          <a:rPr lang="fr-FR" sz="2000" i="1">
                            <a:effectLst/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fr-FR" sz="20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log</m:t>
                        </m:r>
                      </m:fName>
                      <m:e>
                        <m:d>
                          <m:dPr>
                            <m:ctrlPr>
                              <a:rPr lang="fr-FR" sz="20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fr-FR" sz="2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d>
                      </m:e>
                    </m:func>
                  </m:oMath>
                </a14:m>
                <a:endParaRPr lang="fr-FR" sz="2000" dirty="0"/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C6B9986C-D336-43DD-85EF-69298E2F449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1955" y="3092131"/>
                <a:ext cx="10791896" cy="1649041"/>
              </a:xfrm>
              <a:prstGeom prst="rect">
                <a:avLst/>
              </a:prstGeom>
              <a:blipFill>
                <a:blip r:embed="rId3"/>
                <a:stretch>
                  <a:fillRect b="-738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>
            <a:extLst>
              <a:ext uri="{FF2B5EF4-FFF2-40B4-BE49-F238E27FC236}">
                <a16:creationId xmlns:a16="http://schemas.microsoft.com/office/drawing/2014/main" id="{9F19F3CF-256A-46EE-AD13-86E5D17F49A9}"/>
              </a:ext>
            </a:extLst>
          </p:cNvPr>
          <p:cNvSpPr/>
          <p:nvPr/>
        </p:nvSpPr>
        <p:spPr>
          <a:xfrm>
            <a:off x="455671" y="5238722"/>
            <a:ext cx="10882890" cy="960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3048000" algn="ctr"/>
                <a:tab pos="6032500" algn="r"/>
              </a:tabLst>
            </a:pPr>
            <a:r>
              <a:rPr lang="fr-FR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Les logarithmes décimaux trouvent toute leur utilité en chimie (calcul de pH), en acoustique (mesure du son), en sismologie (magnitude d’un séisme), en astronomie (magnitude apparente d’un astre)... </a:t>
            </a:r>
          </a:p>
        </p:txBody>
      </p:sp>
    </p:spTree>
    <p:extLst>
      <p:ext uri="{BB962C8B-B14F-4D97-AF65-F5344CB8AC3E}">
        <p14:creationId xmlns:p14="http://schemas.microsoft.com/office/powerpoint/2010/main" val="38023999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672670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au 6">
            <a:extLst>
              <a:ext uri="{FF2B5EF4-FFF2-40B4-BE49-F238E27FC236}">
                <a16:creationId xmlns:a16="http://schemas.microsoft.com/office/drawing/2014/main" id="{64112F82-16E8-4B67-8BD6-1EFAB3B104B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65939876"/>
              </p:ext>
            </p:extLst>
          </p:nvPr>
        </p:nvGraphicFramePr>
        <p:xfrm>
          <a:off x="1800760" y="5055356"/>
          <a:ext cx="3846170" cy="966290"/>
        </p:xfrm>
        <a:graphic>
          <a:graphicData uri="http://schemas.openxmlformats.org/drawingml/2006/table">
            <a:tbl>
              <a:tblPr/>
              <a:tblGrid>
                <a:gridCol w="3846170">
                  <a:extLst>
                    <a:ext uri="{9D8B030D-6E8A-4147-A177-3AD203B41FA5}">
                      <a16:colId xmlns:a16="http://schemas.microsoft.com/office/drawing/2014/main" val="2794245150"/>
                    </a:ext>
                  </a:extLst>
                </a:gridCol>
              </a:tblGrid>
              <a:tr h="966290"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7753817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3D91A59F-29FF-4838-8510-9FED15823127}"/>
                  </a:ext>
                </a:extLst>
              </p:cNvPr>
              <p:cNvSpPr/>
              <p:nvPr/>
            </p:nvSpPr>
            <p:spPr>
              <a:xfrm>
                <a:off x="739806" y="415901"/>
                <a:ext cx="8342050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0"/>
                  </a:spcAft>
                  <a:tabLst>
                    <a:tab pos="3048000" algn="ctr"/>
                    <a:tab pos="6032500" algn="r"/>
                  </a:tabLst>
                </a:pPr>
                <a:r>
                  <a:rPr lang="fr-FR" sz="2000" b="1" dirty="0">
                    <a:solidFill>
                      <a:srgbClr val="00B05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Exemple</a:t>
                </a:r>
                <a:endParaRPr lang="fr-FR" sz="2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lvl="1" algn="just">
                  <a:tabLst>
                    <a:tab pos="3048000" algn="ctr"/>
                    <a:tab pos="6032500" algn="r"/>
                  </a:tabLst>
                </a:pPr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D’après la calculatrice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ln</m:t>
                    </m:r>
                    <m: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0,8)≈</m:t>
                    </m:r>
                    <m:r>
                      <a:rPr lang="fr-FR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,223</m:t>
                    </m:r>
                  </m:oMath>
                </a14:m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;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ln</m:t>
                    </m:r>
                    <m: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2,5)≈0,916</m:t>
                    </m:r>
                  </m:oMath>
                </a14:m>
                <a:endParaRPr lang="fr-FR" sz="2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3D91A59F-29FF-4838-8510-9FED1582312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806" y="415901"/>
                <a:ext cx="8342050" cy="707886"/>
              </a:xfrm>
              <a:prstGeom prst="rect">
                <a:avLst/>
              </a:prstGeom>
              <a:blipFill>
                <a:blip r:embed="rId2"/>
                <a:stretch>
                  <a:fillRect l="-730" t="-4310" b="-14655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C8CD4113-77D5-4309-865C-77F01FD4AB3B}"/>
                  </a:ext>
                </a:extLst>
              </p:cNvPr>
              <p:cNvSpPr/>
              <p:nvPr/>
            </p:nvSpPr>
            <p:spPr>
              <a:xfrm>
                <a:off x="739806" y="1552516"/>
                <a:ext cx="10011052" cy="35572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0"/>
                  </a:spcAft>
                  <a:tabLst>
                    <a:tab pos="3048000" algn="ctr"/>
                    <a:tab pos="6032500" algn="r"/>
                  </a:tabLst>
                </a:pPr>
                <a:r>
                  <a:rPr lang="fr-FR" sz="2000" b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ONSÉQUENCE</a:t>
                </a:r>
                <a:endParaRPr lang="fr-FR" sz="2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257300" lvl="2" indent="-342900">
                  <a:lnSpc>
                    <a:spcPct val="115000"/>
                  </a:lnSpc>
                  <a:buFont typeface="Times New Roman" panose="02020603050405020304" pitchFamily="18" charset="0"/>
                  <a:buChar char="•"/>
                  <a:tabLst>
                    <a:tab pos="3048000" algn="ctr"/>
                    <a:tab pos="6032500" algn="r"/>
                  </a:tabLst>
                </a:pPr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our tout réel </a:t>
                </a:r>
                <a14:m>
                  <m:oMath xmlns:m="http://schemas.openxmlformats.org/officeDocument/2006/math">
                    <m:r>
                      <a:rPr lang="fr-FR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0</m:t>
                    </m:r>
                  </m:oMath>
                </a14:m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et pour tout réel </a:t>
                </a:r>
                <a14:m>
                  <m:oMath xmlns:m="http://schemas.openxmlformats.org/officeDocument/2006/math">
                    <m:r>
                      <a:rPr lang="fr-FR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</m:oMath>
                </a14:m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on a l’équivalence:  </a:t>
                </a:r>
              </a:p>
              <a:p>
                <a:pPr marL="1257300" lvl="2" indent="-342900">
                  <a:lnSpc>
                    <a:spcPct val="115000"/>
                  </a:lnSpc>
                  <a:buFont typeface="Times New Roman" panose="02020603050405020304" pitchFamily="18" charset="0"/>
                  <a:buChar char="•"/>
                  <a:tabLst>
                    <a:tab pos="3048000" algn="ctr"/>
                    <a:tab pos="6032500" algn="r"/>
                  </a:tabLst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ln</m:t>
                    </m:r>
                    <m: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1)=0</m:t>
                    </m:r>
                  </m:oMath>
                </a14:m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ca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fr-FR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fr-FR" sz="200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e</m:t>
                        </m:r>
                      </m:e>
                      <m:sup>
                        <m:r>
                          <a:rPr lang="fr-FR" sz="200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p>
                    </m:sSup>
                    <m: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1</m:t>
                    </m:r>
                  </m:oMath>
                </a14:m>
                <a:endParaRPr lang="fr-FR" sz="2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257300" lvl="2" indent="-342900">
                  <a:lnSpc>
                    <a:spcPct val="115000"/>
                  </a:lnSpc>
                  <a:buFont typeface="Times New Roman" panose="02020603050405020304" pitchFamily="18" charset="0"/>
                  <a:buChar char="•"/>
                  <a:tabLst>
                    <a:tab pos="3048000" algn="ctr"/>
                    <a:tab pos="6032500" algn="r"/>
                  </a:tabLst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ln</m:t>
                    </m:r>
                    <m: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e</m:t>
                    </m:r>
                    <m: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1</m:t>
                    </m:r>
                  </m:oMath>
                </a14:m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ca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fr-FR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fr-FR" sz="200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e</m:t>
                        </m:r>
                      </m:e>
                      <m:sup>
                        <m:r>
                          <a:rPr lang="fr-FR" sz="200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sup>
                    </m:sSup>
                    <m: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e</m:t>
                    </m:r>
                  </m:oMath>
                </a14:m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</a:p>
              <a:p>
                <a:pPr algn="just">
                  <a:spcAft>
                    <a:spcPts val="0"/>
                  </a:spcAft>
                  <a:tabLst>
                    <a:tab pos="3048000" algn="ctr"/>
                    <a:tab pos="6032500" algn="r"/>
                  </a:tabLst>
                </a:pPr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  <a:p>
                <a:pPr algn="just">
                  <a:spcAft>
                    <a:spcPts val="0"/>
                  </a:spcAft>
                  <a:tabLst>
                    <a:tab pos="3048000" algn="ctr"/>
                    <a:tab pos="6032500" algn="r"/>
                  </a:tabLst>
                </a:pPr>
                <a:r>
                  <a:rPr lang="fr-FR" sz="2000" b="1" dirty="0">
                    <a:solidFill>
                      <a:srgbClr val="00B05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Exemple</a:t>
                </a:r>
                <a:endParaRPr lang="fr-FR" sz="2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lvl="1" algn="just">
                  <a:tabLst>
                    <a:tab pos="3048000" algn="ctr"/>
                    <a:tab pos="6032500" algn="r"/>
                  </a:tabLst>
                </a:pPr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Résoudre l’équatio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fr-FR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fr-FR" sz="200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e</m:t>
                        </m:r>
                      </m:e>
                      <m:sup>
                        <m:r>
                          <a:rPr lang="fr-FR" sz="200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  <m:r>
                          <a:rPr lang="fr-FR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fr-FR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fr-FR" sz="200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sup>
                    </m:sSup>
                    <m: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5</m:t>
                    </m:r>
                  </m:oMath>
                </a14:m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pPr indent="457200" algn="just">
                  <a:spcAft>
                    <a:spcPts val="0"/>
                  </a:spcAft>
                  <a:tabLst>
                    <a:tab pos="3048000" algn="ctr"/>
                    <a:tab pos="6032500" algn="r"/>
                  </a:tabLst>
                </a:pPr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our tout réel </a:t>
                </a:r>
                <a14:m>
                  <m:oMath xmlns:m="http://schemas.openxmlformats.org/officeDocument/2006/math">
                    <m:r>
                      <a:rPr lang="fr-FR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fr-FR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fr-FR" sz="200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e</m:t>
                        </m:r>
                      </m:e>
                      <m:sup>
                        <m:r>
                          <a:rPr lang="fr-FR" sz="200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  <m:r>
                          <a:rPr lang="fr-FR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fr-FR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fr-FR" sz="200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sup>
                    </m:sSup>
                    <m: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5⇔ 3</m:t>
                    </m:r>
                    <m:r>
                      <a:rPr lang="fr-FR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fr-FR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=</m:t>
                    </m:r>
                    <m:r>
                      <m:rPr>
                        <m:sty m:val="p"/>
                      </m:rP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ln</m:t>
                    </m:r>
                    <m: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5⇔ </m:t>
                    </m:r>
                    <m:r>
                      <a:rPr lang="fr-FR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fr-FR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fr-FR" sz="200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ln</m:t>
                        </m:r>
                        <m:r>
                          <a:rPr lang="fr-FR" sz="200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5+1</m:t>
                        </m:r>
                      </m:num>
                      <m:den>
                        <m:r>
                          <a:rPr lang="fr-FR" sz="200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pPr algn="just">
                  <a:spcAft>
                    <a:spcPts val="0"/>
                  </a:spcAft>
                  <a:tabLst>
                    <a:tab pos="3048000" algn="ctr"/>
                    <a:tab pos="6032500" algn="r"/>
                  </a:tabLst>
                </a:pPr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  <a:p>
                <a:pPr algn="just">
                  <a:lnSpc>
                    <a:spcPct val="150000"/>
                  </a:lnSpc>
                  <a:spcAft>
                    <a:spcPts val="0"/>
                  </a:spcAft>
                  <a:tabLst>
                    <a:tab pos="3048000" algn="ctr"/>
                    <a:tab pos="6032500" algn="r"/>
                  </a:tabLst>
                </a:pPr>
                <a:r>
                  <a:rPr lang="fr-FR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ROPRIÉTÉS : </a:t>
                </a:r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Réciprocité</a:t>
                </a: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C8CD4113-77D5-4309-865C-77F01FD4AB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806" y="1552516"/>
                <a:ext cx="10011052" cy="3557256"/>
              </a:xfrm>
              <a:prstGeom prst="rect">
                <a:avLst/>
              </a:prstGeom>
              <a:blipFill>
                <a:blip r:embed="rId3"/>
                <a:stretch>
                  <a:fillRect l="-609" t="-1029" b="-2058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F44621F8-0E3E-44DF-9042-67D6141FC5EA}"/>
                  </a:ext>
                </a:extLst>
              </p:cNvPr>
              <p:cNvSpPr/>
              <p:nvPr/>
            </p:nvSpPr>
            <p:spPr>
              <a:xfrm>
                <a:off x="1775632" y="5038909"/>
                <a:ext cx="3070688" cy="9662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lvl="0" indent="-342900">
                  <a:lnSpc>
                    <a:spcPct val="150000"/>
                  </a:lnSpc>
                  <a:spcAft>
                    <a:spcPts val="0"/>
                  </a:spcAft>
                  <a:buFont typeface="Times New Roman" panose="02020603050405020304" pitchFamily="18" charset="0"/>
                  <a:buChar char="•"/>
                  <a:tabLst>
                    <a:tab pos="3048000" algn="ctr"/>
                    <a:tab pos="6032500" algn="r"/>
                  </a:tabLst>
                </a:pPr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our tout réel </a:t>
                </a:r>
                <a14:m>
                  <m:oMath xmlns:m="http://schemas.openxmlformats.org/officeDocument/2006/math">
                    <m:r>
                      <a:rPr lang="fr-FR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0</m:t>
                    </m:r>
                  </m:oMath>
                </a14:m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,</a:t>
                </a:r>
              </a:p>
              <a:p>
                <a:pPr marL="342900" lvl="0" indent="-342900">
                  <a:lnSpc>
                    <a:spcPct val="150000"/>
                  </a:lnSpc>
                  <a:spcAft>
                    <a:spcPts val="0"/>
                  </a:spcAft>
                  <a:buFont typeface="Times New Roman" panose="02020603050405020304" pitchFamily="18" charset="0"/>
                  <a:buChar char="•"/>
                  <a:tabLst>
                    <a:tab pos="3048000" algn="ctr"/>
                    <a:tab pos="6032500" algn="r"/>
                  </a:tabLst>
                </a:pPr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our tout réel </a:t>
                </a:r>
                <a14:m>
                  <m:oMath xmlns:m="http://schemas.openxmlformats.org/officeDocument/2006/math">
                    <m:r>
                      <a:rPr lang="fr-FR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, </a:t>
                </a:r>
                <a:endParaRPr lang="fr-FR" sz="2000" dirty="0"/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F44621F8-0E3E-44DF-9042-67D6141FC5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5632" y="5038909"/>
                <a:ext cx="3070688" cy="966290"/>
              </a:xfrm>
              <a:prstGeom prst="rect">
                <a:avLst/>
              </a:prstGeom>
              <a:blipFill>
                <a:blip r:embed="rId4"/>
                <a:stretch>
                  <a:fillRect l="-1587" b="-10127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9CE47B9A-4EA5-4C3E-B9A5-453B12A1092A}"/>
                  </a:ext>
                </a:extLst>
              </p:cNvPr>
              <p:cNvSpPr/>
              <p:nvPr/>
            </p:nvSpPr>
            <p:spPr>
              <a:xfrm>
                <a:off x="4440614" y="5008387"/>
                <a:ext cx="1155253" cy="5136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lnSpc>
                    <a:spcPct val="150000"/>
                  </a:lnSpc>
                  <a:spcAft>
                    <a:spcPts val="0"/>
                  </a:spcAft>
                  <a:tabLst>
                    <a:tab pos="3048000" algn="ctr"/>
                    <a:tab pos="6032500" algn="r"/>
                  </a:tabLst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fr-FR" sz="200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fr-FR" sz="200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e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fr-FR" sz="200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ln</m:t>
                        </m:r>
                        <m:r>
                          <a:rPr lang="fr-FR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sup>
                    </m:sSup>
                    <m: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fr-FR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9CE47B9A-4EA5-4C3E-B9A5-453B12A109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0614" y="5008387"/>
                <a:ext cx="1155253" cy="513667"/>
              </a:xfrm>
              <a:prstGeom prst="rect">
                <a:avLst/>
              </a:prstGeom>
              <a:blipFill>
                <a:blip r:embed="rId5"/>
                <a:stretch>
                  <a:fillRect r="-4737" b="-21429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724986EF-5DB4-4287-819F-87A7BB2B6C9A}"/>
                  </a:ext>
                </a:extLst>
              </p:cNvPr>
              <p:cNvSpPr/>
              <p:nvPr/>
            </p:nvSpPr>
            <p:spPr>
              <a:xfrm>
                <a:off x="4174732" y="5574412"/>
                <a:ext cx="1472198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fr-FR" sz="20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ln</m:t>
                    </m:r>
                    <m:r>
                      <a:rPr lang="fr-FR" sz="20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sSup>
                      <m:sSupPr>
                        <m:ctrlPr>
                          <a:rPr lang="fr-FR" sz="20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fr-FR" sz="2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e</m:t>
                        </m:r>
                      </m:e>
                      <m:sup>
                        <m:r>
                          <a:rPr lang="fr-FR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sup>
                    </m:sSup>
                    <m: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=</m:t>
                    </m:r>
                    <m:r>
                      <a:rPr lang="fr-FR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endParaRPr lang="fr-FR" sz="2000" dirty="0"/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724986EF-5DB4-4287-819F-87A7BB2B6C9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4732" y="5574412"/>
                <a:ext cx="1472198" cy="400110"/>
              </a:xfrm>
              <a:prstGeom prst="rect">
                <a:avLst/>
              </a:prstGeom>
              <a:blipFill>
                <a:blip r:embed="rId6"/>
                <a:stretch>
                  <a:fillRect t="-9091" r="-3320" b="-24242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EA7D4BE9-CAD6-4CF1-9680-271A2F7EC249}"/>
                  </a:ext>
                </a:extLst>
              </p:cNvPr>
              <p:cNvSpPr/>
              <p:nvPr/>
            </p:nvSpPr>
            <p:spPr>
              <a:xfrm>
                <a:off x="8080639" y="1895348"/>
                <a:ext cx="2566023" cy="4056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ln</m:t>
                    </m:r>
                    <m:d>
                      <m:dPr>
                        <m:ctrlPr>
                          <a:rPr lang="fr-FR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</m:d>
                    <m: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fr-FR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  <m: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⇔ </m:t>
                    </m:r>
                    <m:r>
                      <a:rPr lang="fr-FR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fr-FR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fr-FR" sz="200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e</m:t>
                        </m:r>
                      </m:e>
                      <m:sup>
                        <m:r>
                          <a:rPr lang="fr-FR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sup>
                    </m:sSup>
                  </m:oMath>
                </a14:m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endParaRPr lang="fr-FR" sz="2000" dirty="0"/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EA7D4BE9-CAD6-4CF1-9680-271A2F7EC24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80639" y="1895348"/>
                <a:ext cx="2566023" cy="405624"/>
              </a:xfrm>
              <a:prstGeom prst="rect">
                <a:avLst/>
              </a:prstGeom>
              <a:blipFill>
                <a:blip r:embed="rId7"/>
                <a:stretch>
                  <a:fillRect t="-9091" r="-1667" b="-25758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588774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5D57D255-F47D-436E-A171-C80418DC02B3}"/>
                  </a:ext>
                </a:extLst>
              </p:cNvPr>
              <p:cNvSpPr/>
              <p:nvPr/>
            </p:nvSpPr>
            <p:spPr>
              <a:xfrm>
                <a:off x="773837" y="1632841"/>
                <a:ext cx="11538011" cy="38266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0"/>
                  </a:spcAft>
                  <a:tabLst>
                    <a:tab pos="3048000" algn="ctr"/>
                    <a:tab pos="6032500" algn="r"/>
                  </a:tabLst>
                </a:pPr>
                <a:r>
                  <a:rPr lang="fr-FR" sz="2400" b="1" u="sng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reuve :</a:t>
                </a:r>
                <a:endParaRPr lang="fr-FR" sz="24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342900" lvl="0" indent="-342900">
                  <a:lnSpc>
                    <a:spcPct val="150000"/>
                  </a:lnSpc>
                  <a:spcAft>
                    <a:spcPts val="0"/>
                  </a:spcAft>
                  <a:buFont typeface="Times New Roman" panose="02020603050405020304" pitchFamily="18" charset="0"/>
                  <a:buChar char="•"/>
                  <a:tabLst>
                    <a:tab pos="3048000" algn="ctr"/>
                    <a:tab pos="6032500" algn="r"/>
                  </a:tabLst>
                </a:pPr>
                <a:r>
                  <a:rPr lang="fr-FR" sz="2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our tout réel </a:t>
                </a:r>
                <a14:m>
                  <m:oMath xmlns:m="http://schemas.openxmlformats.org/officeDocument/2006/math">
                    <m:r>
                      <a:rPr lang="fr-FR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fr-FR" sz="24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0</m:t>
                    </m:r>
                  </m:oMath>
                </a14:m>
                <a:r>
                  <a:rPr lang="fr-FR" sz="2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l’équatio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fr-FR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fr-FR" sz="240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e</m:t>
                        </m:r>
                      </m:e>
                      <m:sup>
                        <m:r>
                          <a:rPr lang="fr-FR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𝑡</m:t>
                        </m:r>
                      </m:sup>
                    </m:sSup>
                    <m:r>
                      <a:rPr lang="fr-FR" sz="24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fr-FR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fr-FR" sz="2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d’inconnue </a:t>
                </a:r>
                <a14:m>
                  <m:oMath xmlns:m="http://schemas.openxmlformats.org/officeDocument/2006/math">
                    <m:r>
                      <a:rPr lang="fr-FR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𝑡</m:t>
                    </m:r>
                  </m:oMath>
                </a14:m>
                <a:r>
                  <a:rPr lang="fr-FR" sz="2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a pour solution </a:t>
                </a:r>
                <a14:m>
                  <m:oMath xmlns:m="http://schemas.openxmlformats.org/officeDocument/2006/math">
                    <m:r>
                      <a:rPr lang="fr-FR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𝑡</m:t>
                    </m:r>
                    <m:r>
                      <a:rPr lang="fr-FR" sz="24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fr-FR" sz="24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ln</m:t>
                    </m:r>
                    <m:r>
                      <a:rPr lang="fr-FR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fr-FR" sz="2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pPr marL="457200">
                  <a:lnSpc>
                    <a:spcPct val="150000"/>
                  </a:lnSpc>
                  <a:spcAft>
                    <a:spcPts val="0"/>
                  </a:spcAft>
                  <a:tabLst>
                    <a:tab pos="3048000" algn="ctr"/>
                    <a:tab pos="6032500" algn="r"/>
                  </a:tabLst>
                </a:pPr>
                <a:r>
                  <a:rPr lang="fr-FR" sz="2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onc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fr-FR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fr-FR" sz="240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e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fr-FR" sz="240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ln</m:t>
                        </m:r>
                        <m:r>
                          <a:rPr lang="fr-FR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sup>
                    </m:sSup>
                    <m:r>
                      <a:rPr lang="fr-FR" sz="24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fr-FR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fr-FR" sz="2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</a:p>
              <a:p>
                <a:pPr marL="342900" lvl="0" indent="-342900">
                  <a:lnSpc>
                    <a:spcPct val="150000"/>
                  </a:lnSpc>
                  <a:spcAft>
                    <a:spcPts val="0"/>
                  </a:spcAft>
                  <a:buFont typeface="Times New Roman" panose="02020603050405020304" pitchFamily="18" charset="0"/>
                  <a:buChar char="•"/>
                  <a:tabLst>
                    <a:tab pos="3048000" algn="ctr"/>
                    <a:tab pos="6032500" algn="r"/>
                  </a:tabLst>
                </a:pPr>
                <a:r>
                  <a:rPr lang="fr-FR" sz="2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our tout réel </a:t>
                </a:r>
                <a14:m>
                  <m:oMath xmlns:m="http://schemas.openxmlformats.org/officeDocument/2006/math">
                    <m:r>
                      <a:rPr lang="fr-FR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fr-FR" sz="2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par définition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fr-FR" sz="24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ln</m:t>
                    </m:r>
                    <m:r>
                      <a:rPr lang="fr-FR" sz="24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Sup>
                      <m:sSupPr>
                        <m:ctrlPr>
                          <a:rPr lang="fr-FR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fr-FR" sz="240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e</m:t>
                        </m:r>
                      </m:e>
                      <m:sup>
                        <m:r>
                          <a:rPr lang="fr-FR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sup>
                    </m:sSup>
                    <m:r>
                      <a:rPr lang="fr-FR" sz="24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fr-FR" sz="2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est l’unique solution de l’équatio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fr-FR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fr-FR" sz="240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e</m:t>
                        </m:r>
                      </m:e>
                      <m:sup>
                        <m:r>
                          <a:rPr lang="fr-FR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𝑡</m:t>
                        </m:r>
                      </m:sup>
                    </m:sSup>
                    <m:r>
                      <a:rPr lang="fr-FR" sz="24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fr-FR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fr-FR" sz="240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e</m:t>
                        </m:r>
                      </m:e>
                      <m:sup>
                        <m:r>
                          <a:rPr lang="fr-FR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sup>
                    </m:sSup>
                  </m:oMath>
                </a14:m>
                <a:r>
                  <a:rPr lang="fr-FR" sz="2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d’inconnue </a:t>
                </a:r>
                <a14:m>
                  <m:oMath xmlns:m="http://schemas.openxmlformats.org/officeDocument/2006/math">
                    <m:r>
                      <a:rPr lang="fr-FR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𝑡</m:t>
                    </m:r>
                  </m:oMath>
                </a14:m>
                <a:r>
                  <a:rPr lang="fr-FR" sz="2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</a:p>
              <a:p>
                <a:pPr algn="just">
                  <a:spcAft>
                    <a:spcPts val="0"/>
                  </a:spcAft>
                  <a:tabLst>
                    <a:tab pos="3048000" algn="ctr"/>
                    <a:tab pos="6032500" algn="r"/>
                  </a:tabLst>
                </a:pPr>
                <a:r>
                  <a:rPr lang="fr-FR" sz="2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  <a:p>
                <a:pPr algn="just">
                  <a:spcAft>
                    <a:spcPts val="0"/>
                  </a:spcAft>
                  <a:tabLst>
                    <a:tab pos="3048000" algn="ctr"/>
                    <a:tab pos="6032500" algn="r"/>
                  </a:tabLst>
                </a:pPr>
                <a:r>
                  <a:rPr lang="fr-FR" sz="2400" b="1" dirty="0">
                    <a:solidFill>
                      <a:srgbClr val="00B05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Exemple</a:t>
                </a:r>
                <a:endParaRPr lang="fr-FR" sz="24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  <a:tabLst>
                    <a:tab pos="3048000" algn="ctr"/>
                    <a:tab pos="6032500" algn="r"/>
                  </a:tabLst>
                </a:pPr>
                <a:r>
                  <a:rPr lang="fr-FR" sz="2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fr-FR" sz="24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ln</m:t>
                    </m:r>
                    <m:r>
                      <a:rPr lang="fr-FR" sz="24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Sup>
                      <m:sSupPr>
                        <m:ctrlPr>
                          <a:rPr lang="fr-FR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fr-FR" sz="240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e</m:t>
                        </m:r>
                      </m:e>
                      <m:sup>
                        <m:r>
                          <a:rPr lang="fr-FR" sz="240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fr-FR" sz="24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2</m:t>
                    </m:r>
                  </m:oMath>
                </a14:m>
                <a:r>
                  <a:rPr lang="fr-FR" sz="2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e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fr-FR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fr-FR" sz="240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e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fr-FR" sz="240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ln</m:t>
                        </m:r>
                        <m:r>
                          <a:rPr lang="fr-FR" sz="240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fr-FR" sz="24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2</m:t>
                    </m:r>
                  </m:oMath>
                </a14:m>
                <a:r>
                  <a:rPr lang="fr-FR" sz="2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5D57D255-F47D-436E-A171-C80418DC02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3837" y="1632841"/>
                <a:ext cx="11538011" cy="3826689"/>
              </a:xfrm>
              <a:prstGeom prst="rect">
                <a:avLst/>
              </a:prstGeom>
              <a:blipFill>
                <a:blip r:embed="rId2"/>
                <a:stretch>
                  <a:fillRect l="-845" t="-1274" b="-2707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08ECA381-93F6-4572-9351-A03372B313AC}"/>
                  </a:ext>
                </a:extLst>
              </p:cNvPr>
              <p:cNvSpPr/>
              <p:nvPr/>
            </p:nvSpPr>
            <p:spPr>
              <a:xfrm>
                <a:off x="446843" y="250561"/>
                <a:ext cx="6096000" cy="966290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txBody>
              <a:bodyPr>
                <a:spAutoFit/>
              </a:bodyPr>
              <a:lstStyle/>
              <a:p>
                <a:pPr marL="342900" lvl="0" indent="-342900">
                  <a:lnSpc>
                    <a:spcPct val="150000"/>
                  </a:lnSpc>
                  <a:spcAft>
                    <a:spcPts val="0"/>
                  </a:spcAft>
                  <a:buFont typeface="Times New Roman" panose="02020603050405020304" pitchFamily="18" charset="0"/>
                  <a:buChar char="•"/>
                  <a:tabLst>
                    <a:tab pos="3048000" algn="ctr"/>
                    <a:tab pos="6032500" algn="r"/>
                  </a:tabLst>
                </a:pPr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our tout réel </a:t>
                </a:r>
                <a14:m>
                  <m:oMath xmlns:m="http://schemas.openxmlformats.org/officeDocument/2006/math">
                    <m:r>
                      <a:rPr lang="fr-FR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0</m:t>
                    </m:r>
                  </m:oMath>
                </a14:m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,</a:t>
                </a:r>
              </a:p>
              <a:p>
                <a:pPr marL="342900" lvl="0" indent="-342900">
                  <a:lnSpc>
                    <a:spcPct val="150000"/>
                  </a:lnSpc>
                  <a:spcAft>
                    <a:spcPts val="0"/>
                  </a:spcAft>
                  <a:buFont typeface="Times New Roman" panose="02020603050405020304" pitchFamily="18" charset="0"/>
                  <a:buChar char="•"/>
                  <a:tabLst>
                    <a:tab pos="3048000" algn="ctr"/>
                    <a:tab pos="6032500" algn="r"/>
                  </a:tabLst>
                </a:pPr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our tout réel </a:t>
                </a:r>
                <a14:m>
                  <m:oMath xmlns:m="http://schemas.openxmlformats.org/officeDocument/2006/math">
                    <m:r>
                      <a:rPr lang="fr-FR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, </a:t>
                </a:r>
                <a:endParaRPr lang="fr-FR" sz="2000" dirty="0"/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08ECA381-93F6-4572-9351-A03372B313A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843" y="250561"/>
                <a:ext cx="6096000" cy="966290"/>
              </a:xfrm>
              <a:prstGeom prst="rect">
                <a:avLst/>
              </a:prstGeom>
              <a:blipFill>
                <a:blip r:embed="rId3"/>
                <a:stretch>
                  <a:fillRect l="-800" b="-9434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3744BDEE-A9A3-48A8-9746-3B808061A679}"/>
                  </a:ext>
                </a:extLst>
              </p:cNvPr>
              <p:cNvSpPr/>
              <p:nvPr/>
            </p:nvSpPr>
            <p:spPr>
              <a:xfrm>
                <a:off x="3014037" y="238991"/>
                <a:ext cx="1155253" cy="513667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txBody>
              <a:bodyPr wrap="none">
                <a:spAutoFit/>
              </a:bodyPr>
              <a:lstStyle/>
              <a:p>
                <a:pPr lvl="0">
                  <a:lnSpc>
                    <a:spcPct val="150000"/>
                  </a:lnSpc>
                  <a:spcAft>
                    <a:spcPts val="0"/>
                  </a:spcAft>
                  <a:tabLst>
                    <a:tab pos="3048000" algn="ctr"/>
                    <a:tab pos="6032500" algn="r"/>
                  </a:tabLst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fr-FR" sz="200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fr-FR" sz="200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e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fr-FR" sz="200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ln</m:t>
                        </m:r>
                        <m:r>
                          <a:rPr lang="fr-FR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sup>
                    </m:sSup>
                    <m: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fr-FR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3744BDEE-A9A3-48A8-9746-3B808061A67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4037" y="238991"/>
                <a:ext cx="1155253" cy="513667"/>
              </a:xfrm>
              <a:prstGeom prst="rect">
                <a:avLst/>
              </a:prstGeom>
              <a:blipFill>
                <a:blip r:embed="rId4"/>
                <a:stretch>
                  <a:fillRect r="-4737" b="-21429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3C839C66-10DC-43B5-9B55-86C791893519}"/>
                  </a:ext>
                </a:extLst>
              </p:cNvPr>
              <p:cNvSpPr/>
              <p:nvPr/>
            </p:nvSpPr>
            <p:spPr>
              <a:xfrm>
                <a:off x="2697092" y="784947"/>
                <a:ext cx="1472198" cy="400110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fr-FR" sz="20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ln</m:t>
                    </m:r>
                    <m:r>
                      <a:rPr lang="fr-FR" sz="20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sSup>
                      <m:sSupPr>
                        <m:ctrlPr>
                          <a:rPr lang="fr-FR" sz="20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fr-FR" sz="2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e</m:t>
                        </m:r>
                      </m:e>
                      <m:sup>
                        <m:r>
                          <a:rPr lang="fr-FR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sup>
                    </m:sSup>
                    <m: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=</m:t>
                    </m:r>
                    <m:r>
                      <a:rPr lang="fr-FR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endParaRPr lang="fr-FR" sz="2000" dirty="0"/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3C839C66-10DC-43B5-9B55-86C79189351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7092" y="784947"/>
                <a:ext cx="1472198" cy="400110"/>
              </a:xfrm>
              <a:prstGeom prst="rect">
                <a:avLst/>
              </a:prstGeom>
              <a:blipFill>
                <a:blip r:embed="rId5"/>
                <a:stretch>
                  <a:fillRect t="-10769" r="-3306" b="-26154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541116FB-4314-4C71-AA6C-1B1E4D923B7B}"/>
                  </a:ext>
                </a:extLst>
              </p:cNvPr>
              <p:cNvSpPr/>
              <p:nvPr/>
            </p:nvSpPr>
            <p:spPr>
              <a:xfrm>
                <a:off x="2965595" y="3805035"/>
                <a:ext cx="240739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2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onc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fr-FR" sz="24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ln</m:t>
                    </m:r>
                    <m:r>
                      <a:rPr lang="fr-FR" sz="24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Sup>
                      <m:sSupPr>
                        <m:ctrlPr>
                          <a:rPr lang="fr-FR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fr-FR" sz="240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e</m:t>
                        </m:r>
                      </m:e>
                      <m:sup>
                        <m:r>
                          <a:rPr lang="fr-FR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sup>
                    </m:sSup>
                    <m:r>
                      <a:rPr lang="fr-FR" sz="24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</m:t>
                    </m:r>
                    <m:r>
                      <a:rPr lang="fr-FR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fr-FR" sz="2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endParaRPr lang="fr-FR" sz="2400" dirty="0"/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541116FB-4314-4C71-AA6C-1B1E4D923B7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5595" y="3805035"/>
                <a:ext cx="2407390" cy="461665"/>
              </a:xfrm>
              <a:prstGeom prst="rect">
                <a:avLst/>
              </a:prstGeom>
              <a:blipFill>
                <a:blip r:embed="rId6"/>
                <a:stretch>
                  <a:fillRect l="-3797" t="-11842" r="-3038" b="-27632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376966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3DE22128-8850-4612-BF25-D54D967C2FDA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5557421" y="11097"/>
            <a:ext cx="6634579" cy="4427738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42396725-F7AD-4293-B66C-981FE8899B4F}"/>
              </a:ext>
            </a:extLst>
          </p:cNvPr>
          <p:cNvSpPr/>
          <p:nvPr/>
        </p:nvSpPr>
        <p:spPr>
          <a:xfrm>
            <a:off x="0" y="362990"/>
            <a:ext cx="6096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Aft>
                <a:spcPts val="0"/>
              </a:spcAft>
              <a:tabLst>
                <a:tab pos="3048000" algn="ctr"/>
                <a:tab pos="6032500" algn="r"/>
              </a:tabLst>
            </a:pPr>
            <a:r>
              <a:rPr lang="fr-FR" sz="2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ROPRIÉTÉS : </a:t>
            </a:r>
            <a:r>
              <a:rPr lang="fr-FR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ourbes des fonctions ln et </a:t>
            </a:r>
            <a:r>
              <a:rPr lang="fr-FR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exp</a:t>
            </a:r>
            <a:endParaRPr lang="fr-FR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4" name="Tableau 3">
            <a:extLst>
              <a:ext uri="{FF2B5EF4-FFF2-40B4-BE49-F238E27FC236}">
                <a16:creationId xmlns:a16="http://schemas.microsoft.com/office/drawing/2014/main" id="{C00AC6B2-5369-4789-B766-5E5164FEEE8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4887800"/>
              </p:ext>
            </p:extLst>
          </p:nvPr>
        </p:nvGraphicFramePr>
        <p:xfrm>
          <a:off x="91440" y="1007374"/>
          <a:ext cx="5465981" cy="1452553"/>
        </p:xfrm>
        <a:graphic>
          <a:graphicData uri="http://schemas.openxmlformats.org/drawingml/2006/table">
            <a:tbl>
              <a:tblPr/>
              <a:tblGrid>
                <a:gridCol w="5465981">
                  <a:extLst>
                    <a:ext uri="{9D8B030D-6E8A-4147-A177-3AD203B41FA5}">
                      <a16:colId xmlns:a16="http://schemas.microsoft.com/office/drawing/2014/main" val="2794245150"/>
                    </a:ext>
                  </a:extLst>
                </a:gridCol>
              </a:tblGrid>
              <a:tr h="1452553"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7753817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10EAE0D-C5E4-43B5-8A9C-A1B8C463CBCB}"/>
                  </a:ext>
                </a:extLst>
              </p:cNvPr>
              <p:cNvSpPr/>
              <p:nvPr/>
            </p:nvSpPr>
            <p:spPr>
              <a:xfrm>
                <a:off x="91440" y="932121"/>
                <a:ext cx="5699760" cy="142795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ans un repère orthonormé, les courbes représentatives des fonctions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ln</m:t>
                    </m:r>
                  </m:oMath>
                </a14:m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et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exp</m:t>
                    </m:r>
                  </m:oMath>
                </a14:m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sont symétriques par rapport à la droite d’équation </a:t>
                </a:r>
                <a14:m>
                  <m:oMath xmlns:m="http://schemas.openxmlformats.org/officeDocument/2006/math">
                    <m:r>
                      <a:rPr lang="fr-FR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fr-FR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fr-FR" sz="2000" dirty="0"/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10EAE0D-C5E4-43B5-8A9C-A1B8C463CBC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" y="932121"/>
                <a:ext cx="5699760" cy="1427955"/>
              </a:xfrm>
              <a:prstGeom prst="rect">
                <a:avLst/>
              </a:prstGeom>
              <a:blipFill>
                <a:blip r:embed="rId3"/>
                <a:stretch>
                  <a:fillRect l="-1070" b="-6410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3FAD3A6F-92AB-49AC-AA36-669AEF061B81}"/>
                  </a:ext>
                </a:extLst>
              </p:cNvPr>
              <p:cNvSpPr/>
              <p:nvPr/>
            </p:nvSpPr>
            <p:spPr>
              <a:xfrm>
                <a:off x="393083" y="4165111"/>
                <a:ext cx="9922276" cy="20209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0"/>
                  </a:spcAft>
                  <a:tabLst>
                    <a:tab pos="3048000" algn="ctr"/>
                    <a:tab pos="6032500" algn="r"/>
                  </a:tabLst>
                </a:pPr>
                <a:r>
                  <a:rPr lang="fr-FR" sz="2000" b="1" u="sng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reuve :</a:t>
                </a:r>
                <a:endParaRPr lang="fr-FR" sz="2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0"/>
                  </a:spcAft>
                  <a:tabLst>
                    <a:tab pos="3048000" algn="ctr"/>
                    <a:tab pos="6032500" algn="r"/>
                  </a:tabLst>
                </a:pPr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On note respectiveme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𝒞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fr-FR" sz="200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exp</m:t>
                        </m:r>
                      </m:sub>
                    </m:sSub>
                  </m:oMath>
                </a14:m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𝒞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fr-FR" sz="200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ln</m:t>
                        </m:r>
                      </m:sub>
                    </m:sSub>
                  </m:oMath>
                </a14:m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les courbes représentatives des fonctions </a:t>
                </a:r>
                <a:r>
                  <a:rPr lang="fr-FR" sz="20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exp</a:t>
                </a:r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et ln.</a:t>
                </a:r>
              </a:p>
              <a:p>
                <a:pPr algn="just">
                  <a:lnSpc>
                    <a:spcPct val="150000"/>
                  </a:lnSpc>
                  <a:spcAft>
                    <a:spcPts val="0"/>
                  </a:spcAft>
                  <a:tabLst>
                    <a:tab pos="3048000" algn="ctr"/>
                    <a:tab pos="6032500" algn="r"/>
                  </a:tabLst>
                </a:pPr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our tous les réels </a:t>
                </a:r>
                <a14:m>
                  <m:oMath xmlns:m="http://schemas.openxmlformats.org/officeDocument/2006/math">
                    <m:r>
                      <a:rPr lang="fr-FR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0</m:t>
                    </m:r>
                  </m:oMath>
                </a14:m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et </a:t>
                </a:r>
                <a14:m>
                  <m:oMath xmlns:m="http://schemas.openxmlformats.org/officeDocument/2006/math">
                    <m:r>
                      <a:rPr lang="fr-FR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  <m: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0</m:t>
                    </m:r>
                  </m:oMath>
                </a14:m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</a:t>
                </a:r>
              </a:p>
              <a:p>
                <a:pPr algn="just">
                  <a:lnSpc>
                    <a:spcPct val="150000"/>
                  </a:lnSpc>
                  <a:spcAft>
                    <a:spcPts val="0"/>
                  </a:spcAft>
                  <a:tabLst>
                    <a:tab pos="3048000" algn="ctr"/>
                    <a:tab pos="6032500" algn="r"/>
                  </a:tabLst>
                </a:pPr>
                <a:r>
                  <a:rPr lang="fr-FR" sz="2000" dirty="0"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</m:t>
                    </m:r>
                    <m:d>
                      <m:dPr>
                        <m:ctrlPr>
                          <a:rPr lang="fr-FR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  <m:r>
                          <a:rPr lang="fr-FR" sz="200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 ;</m:t>
                        </m:r>
                        <m:r>
                          <a:rPr lang="fr-FR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</m:d>
                    <m: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∈</m:t>
                    </m:r>
                    <m:sSub>
                      <m:sSubPr>
                        <m:ctrlPr>
                          <a:rPr lang="fr-FR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𝒞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fr-FR" sz="200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exp</m:t>
                        </m:r>
                      </m:sub>
                    </m:sSub>
                    <m: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endParaRPr lang="fr-FR" sz="2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3FAD3A6F-92AB-49AC-AA36-669AEF061B8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083" y="4165111"/>
                <a:ext cx="9922276" cy="2020938"/>
              </a:xfrm>
              <a:prstGeom prst="rect">
                <a:avLst/>
              </a:prstGeom>
              <a:blipFill>
                <a:blip r:embed="rId4"/>
                <a:stretch>
                  <a:fillRect l="-614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8BFBA85C-8410-405F-BEE2-3750E057D6C9}"/>
                  </a:ext>
                </a:extLst>
              </p:cNvPr>
              <p:cNvSpPr/>
              <p:nvPr/>
            </p:nvSpPr>
            <p:spPr>
              <a:xfrm>
                <a:off x="2227022" y="5682705"/>
                <a:ext cx="1428596" cy="4056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00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⇔  </m:t>
                      </m:r>
                      <m:r>
                        <a:rPr lang="fr-FR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𝑎</m:t>
                      </m:r>
                      <m:r>
                        <a:rPr lang="fr-FR" sz="200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fr-FR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fr-FR" sz="20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e</m:t>
                          </m:r>
                        </m:e>
                        <m:sup>
                          <m:r>
                            <a:rPr lang="fr-FR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𝑏</m:t>
                          </m:r>
                        </m:sup>
                      </m:sSup>
                    </m:oMath>
                  </m:oMathPara>
                </a14:m>
                <a:endParaRPr lang="fr-FR" sz="2000" dirty="0"/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8BFBA85C-8410-405F-BEE2-3750E057D6C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7022" y="5682705"/>
                <a:ext cx="1428596" cy="40562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0EEF0D5D-6C26-4952-80CD-85C3EB66A3D8}"/>
                  </a:ext>
                </a:extLst>
              </p:cNvPr>
              <p:cNvSpPr/>
              <p:nvPr/>
            </p:nvSpPr>
            <p:spPr>
              <a:xfrm>
                <a:off x="3637435" y="5700851"/>
                <a:ext cx="1530804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00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⇔  </m:t>
                      </m:r>
                      <m:r>
                        <a:rPr lang="fr-FR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𝑏</m:t>
                      </m:r>
                      <m:r>
                        <a:rPr lang="fr-FR" sz="200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fr-FR" sz="200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ln</m:t>
                      </m:r>
                      <m:r>
                        <a:rPr lang="fr-FR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𝑎</m:t>
                      </m:r>
                    </m:oMath>
                  </m:oMathPara>
                </a14:m>
                <a:endParaRPr lang="fr-FR" sz="2000" dirty="0"/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0EEF0D5D-6C26-4952-80CD-85C3EB66A3D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7435" y="5700851"/>
                <a:ext cx="1530804" cy="40011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C0ECF360-D9DA-40B6-A490-BE5B9B99C996}"/>
                  </a:ext>
                </a:extLst>
              </p:cNvPr>
              <p:cNvSpPr/>
              <p:nvPr/>
            </p:nvSpPr>
            <p:spPr>
              <a:xfrm>
                <a:off x="5168239" y="5718997"/>
                <a:ext cx="2372316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⇔  </m:t>
                    </m:r>
                    <m:sSup>
                      <m:sSupPr>
                        <m:ctrlPr>
                          <a:rPr lang="fr-FR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fr-FR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𝑀</m:t>
                        </m:r>
                      </m:e>
                      <m:sup>
                        <m:r>
                          <a:rPr lang="fr-FR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fr-FR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;</m:t>
                    </m:r>
                    <m:r>
                      <a:rPr lang="fr-FR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  <m: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∈</m:t>
                    </m:r>
                    <m:sSub>
                      <m:sSubPr>
                        <m:ctrlPr>
                          <a:rPr lang="fr-FR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𝒞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fr-FR" sz="200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ln</m:t>
                        </m:r>
                      </m:sub>
                    </m:sSub>
                  </m:oMath>
                </a14:m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endParaRPr lang="fr-FR" sz="2000" dirty="0"/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C0ECF360-D9DA-40B6-A490-BE5B9B99C99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8239" y="5718997"/>
                <a:ext cx="2372316" cy="400110"/>
              </a:xfrm>
              <a:prstGeom prst="rect">
                <a:avLst/>
              </a:prstGeom>
              <a:blipFill>
                <a:blip r:embed="rId7"/>
                <a:stretch>
                  <a:fillRect t="-9091" r="-1799" b="-24242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91534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Tableau 12">
            <a:extLst>
              <a:ext uri="{FF2B5EF4-FFF2-40B4-BE49-F238E27FC236}">
                <a16:creationId xmlns:a16="http://schemas.microsoft.com/office/drawing/2014/main" id="{036B0C96-547B-4B2D-8164-39E6BD183F2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26761579"/>
              </p:ext>
            </p:extLst>
          </p:nvPr>
        </p:nvGraphicFramePr>
        <p:xfrm>
          <a:off x="999472" y="638929"/>
          <a:ext cx="5096528" cy="486461"/>
        </p:xfrm>
        <a:graphic>
          <a:graphicData uri="http://schemas.openxmlformats.org/drawingml/2006/table">
            <a:tbl>
              <a:tblPr/>
              <a:tblGrid>
                <a:gridCol w="5096528">
                  <a:extLst>
                    <a:ext uri="{9D8B030D-6E8A-4147-A177-3AD203B41FA5}">
                      <a16:colId xmlns:a16="http://schemas.microsoft.com/office/drawing/2014/main" val="2794245150"/>
                    </a:ext>
                  </a:extLst>
                </a:gridCol>
              </a:tblGrid>
              <a:tr h="486461"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7753817"/>
                  </a:ext>
                </a:extLst>
              </a:tr>
            </a:tbl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39FD0875-0793-4670-BED8-8616549D6A2B}"/>
              </a:ext>
            </a:extLst>
          </p:cNvPr>
          <p:cNvSpPr/>
          <p:nvPr/>
        </p:nvSpPr>
        <p:spPr>
          <a:xfrm>
            <a:off x="207146" y="155732"/>
            <a:ext cx="3441968" cy="45807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3048000" algn="ctr"/>
                <a:tab pos="6032500" algn="r"/>
              </a:tabLst>
            </a:pPr>
            <a:r>
              <a:rPr lang="fr-FR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ROPRIÉTÉS : </a:t>
            </a:r>
            <a:r>
              <a:rPr lang="fr-FR" dirty="0">
                <a:latin typeface="Times New Roman" panose="02020603050405020304" pitchFamily="18" charset="0"/>
                <a:ea typeface="Times New Roman" panose="02020603050405020304" pitchFamily="18" charset="0"/>
              </a:rPr>
              <a:t>Sens de vari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DC497A0A-1CE3-4442-95E2-991E4F361A24}"/>
                  </a:ext>
                </a:extLst>
              </p:cNvPr>
              <p:cNvSpPr/>
              <p:nvPr/>
            </p:nvSpPr>
            <p:spPr>
              <a:xfrm>
                <a:off x="1039317" y="719756"/>
                <a:ext cx="514724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a fonctio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ln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est strictement croissante sur </a:t>
                </a:r>
                <a14:m>
                  <m:oMath xmlns:m="http://schemas.openxmlformats.org/officeDocument/2006/math">
                    <m:d>
                      <m:dPr>
                        <m:begChr m:val="]"/>
                        <m:endChr m:val="["/>
                        <m:ctrlPr>
                          <a:rPr lang="fr-FR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 ;+∞</m:t>
                        </m:r>
                      </m:e>
                    </m:d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fr-FR" dirty="0"/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DC497A0A-1CE3-4442-95E2-991E4F361A2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9317" y="719756"/>
                <a:ext cx="5147243" cy="369332"/>
              </a:xfrm>
              <a:prstGeom prst="rect">
                <a:avLst/>
              </a:prstGeom>
              <a:blipFill>
                <a:blip r:embed="rId2"/>
                <a:stretch>
                  <a:fillRect l="-947" t="-9836" b="-22951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2850D518-E5D8-4CE0-86A1-4C47570C7B88}"/>
                  </a:ext>
                </a:extLst>
              </p:cNvPr>
              <p:cNvSpPr/>
              <p:nvPr/>
            </p:nvSpPr>
            <p:spPr>
              <a:xfrm>
                <a:off x="477719" y="1600672"/>
                <a:ext cx="10459570" cy="20000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0"/>
                  </a:spcAft>
                  <a:tabLst>
                    <a:tab pos="3048000" algn="ctr"/>
                    <a:tab pos="6032500" algn="r"/>
                  </a:tabLst>
                </a:pPr>
                <a:r>
                  <a:rPr lang="fr-FR" b="1" u="sng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reuve :</a:t>
                </a:r>
                <a:endParaRPr lang="fr-FR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0"/>
                  </a:spcAft>
                  <a:tabLst>
                    <a:tab pos="3048000" algn="ctr"/>
                    <a:tab pos="6032500" algn="r"/>
                  </a:tabLst>
                </a:pPr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oit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et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deux réels tels que </a:t>
                </a:r>
                <a14:m>
                  <m:oMath xmlns:m="http://schemas.openxmlformats.org/officeDocument/2006/math"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&lt;</m:t>
                    </m:r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</m:t>
                    </m:r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pPr algn="just">
                  <a:lnSpc>
                    <a:spcPct val="150000"/>
                  </a:lnSpc>
                  <a:spcAft>
                    <a:spcPts val="0"/>
                  </a:spcAft>
                  <a:tabLst>
                    <a:tab pos="3048000" algn="ctr"/>
                    <a:tab pos="6032500" algn="r"/>
                  </a:tabLst>
                </a:pPr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onc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fr-FR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e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fr-FR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ln</m:t>
                        </m:r>
                        <m: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sup>
                    </m:sSup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</m:t>
                    </m:r>
                    <m:sSup>
                      <m:sSupPr>
                        <m:ctrlP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fr-FR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e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fr-FR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ln</m:t>
                        </m:r>
                        <m: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sup>
                    </m:sSup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pPr algn="just">
                  <a:lnSpc>
                    <a:spcPct val="150000"/>
                  </a:lnSpc>
                  <a:spcAft>
                    <a:spcPts val="0"/>
                  </a:spcAft>
                  <a:tabLst>
                    <a:tab pos="3048000" algn="ctr"/>
                    <a:tab pos="6032500" algn="r"/>
                  </a:tabLst>
                </a:pPr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omme la fonction </a:t>
                </a:r>
                <a:r>
                  <a:rPr lang="fr-FR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exp</a:t>
                </a:r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est strictement croissante sur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ℝ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on en déduit que :</a:t>
                </a:r>
              </a:p>
              <a:p>
                <a:pPr algn="just">
                  <a:lnSpc>
                    <a:spcPct val="150000"/>
                  </a:lnSpc>
                  <a:spcAft>
                    <a:spcPts val="0"/>
                  </a:spcAft>
                  <a:tabLst>
                    <a:tab pos="3048000" algn="ctr"/>
                    <a:tab pos="6032500" algn="r"/>
                  </a:tabLst>
                </a:pPr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2850D518-E5D8-4CE0-86A1-4C47570C7B8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719" y="1600672"/>
                <a:ext cx="10459570" cy="2000035"/>
              </a:xfrm>
              <a:prstGeom prst="rect">
                <a:avLst/>
              </a:prstGeom>
              <a:blipFill>
                <a:blip r:embed="rId3"/>
                <a:stretch>
                  <a:fillRect l="-466" t="-1829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Image 8">
            <a:extLst>
              <a:ext uri="{FF2B5EF4-FFF2-40B4-BE49-F238E27FC236}">
                <a16:creationId xmlns:a16="http://schemas.microsoft.com/office/drawing/2014/main" id="{2593E59D-EFA1-4F3B-A111-168F47152912}"/>
              </a:ext>
            </a:extLst>
          </p:cNvPr>
          <p:cNvPicPr/>
          <p:nvPr/>
        </p:nvPicPr>
        <p:blipFill rotWithShape="1">
          <a:blip r:embed="rId4"/>
          <a:srcRect l="5533" t="12523" r="11197" b="7215"/>
          <a:stretch/>
        </p:blipFill>
        <p:spPr bwMode="auto">
          <a:xfrm>
            <a:off x="7634795" y="3784907"/>
            <a:ext cx="4350059" cy="2601157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A3096053-06EA-45D9-BFD2-1BA68F7B9F60}"/>
                  </a:ext>
                </a:extLst>
              </p:cNvPr>
              <p:cNvSpPr/>
              <p:nvPr/>
            </p:nvSpPr>
            <p:spPr>
              <a:xfrm>
                <a:off x="207146" y="3413464"/>
                <a:ext cx="7750205" cy="28623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0"/>
                  </a:spcAft>
                  <a:tabLst>
                    <a:tab pos="3048000" algn="ctr"/>
                    <a:tab pos="6032500" algn="r"/>
                  </a:tabLst>
                </a:pPr>
                <a:r>
                  <a:rPr lang="fr-FR" b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CONSÉQUENCE</a:t>
                </a:r>
                <a:endParaRPr lang="fr-FR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lvl="1" algn="just">
                  <a:lnSpc>
                    <a:spcPct val="150000"/>
                  </a:lnSpc>
                  <a:tabLst>
                    <a:tab pos="1524000" algn="ctr"/>
                    <a:tab pos="3016250" algn="r"/>
                  </a:tabLst>
                </a:pPr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our tous les réels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0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et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0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 </a:t>
                </a:r>
              </a:p>
              <a:p>
                <a:pPr marL="1257300" lvl="2" indent="-342900" algn="just">
                  <a:lnSpc>
                    <a:spcPct val="150000"/>
                  </a:lnSpc>
                  <a:buFont typeface="Times New Roman" panose="02020603050405020304" pitchFamily="18" charset="0"/>
                  <a:buChar char="•"/>
                  <a:tabLst>
                    <a:tab pos="3048000" algn="ctr"/>
                    <a:tab pos="6032500" algn="r"/>
                  </a:tabLst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ln</m:t>
                    </m:r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ln</m:t>
                    </m:r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⇔  </m:t>
                    </m:r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</a:p>
              <a:p>
                <a:pPr marL="1257300" lvl="2" indent="-342900" algn="just">
                  <a:lnSpc>
                    <a:spcPct val="150000"/>
                  </a:lnSpc>
                  <a:buFont typeface="Times New Roman" panose="02020603050405020304" pitchFamily="18" charset="0"/>
                  <a:buChar char="•"/>
                  <a:tabLst>
                    <a:tab pos="3048000" algn="ctr"/>
                    <a:tab pos="6032500" algn="r"/>
                  </a:tabLst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ln</m:t>
                    </m:r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</m:t>
                    </m:r>
                    <m:r>
                      <m:rPr>
                        <m:sty m:val="p"/>
                      </m:rP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ln</m:t>
                    </m:r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⇔ </m:t>
                    </m:r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</m:t>
                    </m:r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</a:t>
                </a:r>
              </a:p>
              <a:p>
                <a:pPr algn="just">
                  <a:spcAft>
                    <a:spcPts val="0"/>
                  </a:spcAft>
                  <a:tabLst>
                    <a:tab pos="3048000" algn="ctr"/>
                    <a:tab pos="6032500" algn="r"/>
                  </a:tabLst>
                </a:pPr>
                <a:b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</a:br>
                <a:r>
                  <a:rPr lang="fr-FR" b="1" u="sng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reuve :</a:t>
                </a:r>
                <a:endParaRPr lang="fr-FR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lvl="1" algn="just">
                  <a:tabLst>
                    <a:tab pos="3048000" algn="ctr"/>
                    <a:tab pos="6032500" algn="r"/>
                  </a:tabLst>
                </a:pPr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En particulier, pour tout réel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0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on a :</a:t>
                </a:r>
              </a:p>
              <a:p>
                <a:pPr indent="457200" algn="just">
                  <a:spcAft>
                    <a:spcPts val="0"/>
                  </a:spcAft>
                  <a:tabLst>
                    <a:tab pos="3048000" algn="ctr"/>
                    <a:tab pos="6032500" algn="r"/>
                  </a:tabLst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ln</m:t>
                    </m:r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0⇔ </m:t>
                    </m:r>
                    <m:r>
                      <m:rPr>
                        <m:sty m:val="p"/>
                      </m:rP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ln</m:t>
                    </m:r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</m:t>
                    </m:r>
                    <m:r>
                      <m:rPr>
                        <m:sty m:val="p"/>
                      </m:rP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ln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⇔ </m:t>
                    </m:r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1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et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ln</m:t>
                    </m:r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0</m:t>
                    </m:r>
                  </m:oMath>
                </a14:m>
                <a:endParaRPr lang="fr-FR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A3096053-06EA-45D9-BFD2-1BA68F7B9F6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146" y="3413464"/>
                <a:ext cx="7750205" cy="2862322"/>
              </a:xfrm>
              <a:prstGeom prst="rect">
                <a:avLst/>
              </a:prstGeom>
              <a:blipFill>
                <a:blip r:embed="rId5"/>
                <a:stretch>
                  <a:fillRect l="-708" b="-2559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938D2F61-089F-46B2-81F8-BBBD8B8A45E5}"/>
                  </a:ext>
                </a:extLst>
              </p:cNvPr>
              <p:cNvSpPr/>
              <p:nvPr/>
            </p:nvSpPr>
            <p:spPr>
              <a:xfrm>
                <a:off x="2766121" y="6280662"/>
                <a:ext cx="153336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⇔ </m:t>
                      </m:r>
                      <m:r>
                        <m:rPr>
                          <m:sty m:val="p"/>
                        </m:rPr>
                        <a:rPr lang="fr-FR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ln</m:t>
                      </m:r>
                      <m:r>
                        <a:rPr lang="fr-FR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𝑥</m:t>
                      </m:r>
                      <m:r>
                        <a:rPr lang="fr-FR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&lt;</m:t>
                      </m:r>
                      <m:r>
                        <m:rPr>
                          <m:sty m:val="p"/>
                        </m:rPr>
                        <a:rPr lang="fr-FR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ln</m:t>
                      </m:r>
                      <m:r>
                        <a:rPr lang="fr-FR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1</m:t>
                      </m:r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938D2F61-089F-46B2-81F8-BBBD8B8A45E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6121" y="6280662"/>
                <a:ext cx="1533368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41B23EBE-57C1-4C9D-BE1A-86C66AE8B1FA}"/>
                  </a:ext>
                </a:extLst>
              </p:cNvPr>
              <p:cNvSpPr/>
              <p:nvPr/>
            </p:nvSpPr>
            <p:spPr>
              <a:xfrm>
                <a:off x="4385682" y="6300909"/>
                <a:ext cx="158145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⇔ 0&lt;</m:t>
                      </m:r>
                      <m:r>
                        <a:rPr lang="fr-FR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𝑥</m:t>
                      </m:r>
                      <m:r>
                        <a:rPr lang="fr-FR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&lt;1</m:t>
                      </m:r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41B23EBE-57C1-4C9D-BE1A-86C66AE8B1F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5682" y="6300909"/>
                <a:ext cx="1581459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4B146976-14C6-4B0D-B333-B5E61695C923}"/>
                  </a:ext>
                </a:extLst>
              </p:cNvPr>
              <p:cNvSpPr/>
              <p:nvPr/>
            </p:nvSpPr>
            <p:spPr>
              <a:xfrm>
                <a:off x="4385682" y="1856230"/>
                <a:ext cx="2789482" cy="4714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0"/>
                  </a:spcAft>
                  <a:tabLst>
                    <a:tab pos="3048000" algn="ctr"/>
                    <a:tab pos="6032500" algn="r"/>
                  </a:tabLst>
                </a:pPr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On a 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fr-FR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e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fr-FR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ln</m:t>
                        </m:r>
                        <m: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sup>
                    </m:sSup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e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fr-FR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e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fr-FR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ln</m:t>
                        </m:r>
                        <m: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sup>
                    </m:sSup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4B146976-14C6-4B0D-B333-B5E61695C92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5682" y="1856230"/>
                <a:ext cx="2789482" cy="471411"/>
              </a:xfrm>
              <a:prstGeom prst="rect">
                <a:avLst/>
              </a:prstGeom>
              <a:blipFill>
                <a:blip r:embed="rId8"/>
                <a:stretch>
                  <a:fillRect l="-1747" r="-1092" b="-19231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7C469D26-79E9-4B2A-93ED-E4834FED3095}"/>
                  </a:ext>
                </a:extLst>
              </p:cNvPr>
              <p:cNvSpPr/>
              <p:nvPr/>
            </p:nvSpPr>
            <p:spPr>
              <a:xfrm>
                <a:off x="7412709" y="2806491"/>
                <a:ext cx="118923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ln</m:t>
                    </m:r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</m:t>
                    </m:r>
                    <m:r>
                      <m:rPr>
                        <m:sty m:val="p"/>
                      </m:rP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ln</m:t>
                    </m:r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fr-FR" dirty="0"/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7C469D26-79E9-4B2A-93ED-E4834FED309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2709" y="2806491"/>
                <a:ext cx="1189236" cy="369332"/>
              </a:xfrm>
              <a:prstGeom prst="rect">
                <a:avLst/>
              </a:prstGeom>
              <a:blipFill>
                <a:blip r:embed="rId9"/>
                <a:stretch>
                  <a:fillRect t="-9836" r="-3590" b="-22951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066807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  <p:bldP spid="12" grpId="0"/>
      <p:bldP spid="4" grpId="0"/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au 1">
            <a:extLst>
              <a:ext uri="{FF2B5EF4-FFF2-40B4-BE49-F238E27FC236}">
                <a16:creationId xmlns:a16="http://schemas.microsoft.com/office/drawing/2014/main" id="{339ACEC3-7033-4E12-A77B-65F0DC10749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03164653"/>
              </p:ext>
            </p:extLst>
          </p:nvPr>
        </p:nvGraphicFramePr>
        <p:xfrm>
          <a:off x="573689" y="2501647"/>
          <a:ext cx="6627211" cy="1452553"/>
        </p:xfrm>
        <a:graphic>
          <a:graphicData uri="http://schemas.openxmlformats.org/drawingml/2006/table">
            <a:tbl>
              <a:tblPr/>
              <a:tblGrid>
                <a:gridCol w="6627211">
                  <a:extLst>
                    <a:ext uri="{9D8B030D-6E8A-4147-A177-3AD203B41FA5}">
                      <a16:colId xmlns:a16="http://schemas.microsoft.com/office/drawing/2014/main" val="2794245150"/>
                    </a:ext>
                  </a:extLst>
                </a:gridCol>
              </a:tblGrid>
              <a:tr h="1452553"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7753817"/>
                  </a:ext>
                </a:extLst>
              </a:tr>
            </a:tbl>
          </a:graphicData>
        </a:graphic>
      </p:graphicFrame>
      <p:graphicFrame>
        <p:nvGraphicFramePr>
          <p:cNvPr id="8" name="Tableau 7">
            <a:extLst>
              <a:ext uri="{FF2B5EF4-FFF2-40B4-BE49-F238E27FC236}">
                <a16:creationId xmlns:a16="http://schemas.microsoft.com/office/drawing/2014/main" id="{7D3C916E-762C-4FF9-A55F-8BD1D2B7653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4867001"/>
              </p:ext>
            </p:extLst>
          </p:nvPr>
        </p:nvGraphicFramePr>
        <p:xfrm>
          <a:off x="438150" y="225512"/>
          <a:ext cx="3943350" cy="1452553"/>
        </p:xfrm>
        <a:graphic>
          <a:graphicData uri="http://schemas.openxmlformats.org/drawingml/2006/table">
            <a:tbl>
              <a:tblPr/>
              <a:tblGrid>
                <a:gridCol w="3943350">
                  <a:extLst>
                    <a:ext uri="{9D8B030D-6E8A-4147-A177-3AD203B41FA5}">
                      <a16:colId xmlns:a16="http://schemas.microsoft.com/office/drawing/2014/main" val="2794245150"/>
                    </a:ext>
                  </a:extLst>
                </a:gridCol>
              </a:tblGrid>
              <a:tr h="1452553"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7753817"/>
                  </a:ext>
                </a:extLst>
              </a:tr>
            </a:tbl>
          </a:graphicData>
        </a:graphic>
      </p:graphicFrame>
      <p:pic>
        <p:nvPicPr>
          <p:cNvPr id="3" name="Image 2">
            <a:extLst>
              <a:ext uri="{FF2B5EF4-FFF2-40B4-BE49-F238E27FC236}">
                <a16:creationId xmlns:a16="http://schemas.microsoft.com/office/drawing/2014/main" id="{9FB458C2-E79A-4809-B55E-573EBF1F794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24725" y="0"/>
            <a:ext cx="4746202" cy="299560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7E97DC1B-BC16-4A0D-A4E0-E1F784DC6A62}"/>
                  </a:ext>
                </a:extLst>
              </p:cNvPr>
              <p:cNvSpPr/>
              <p:nvPr/>
            </p:nvSpPr>
            <p:spPr>
              <a:xfrm>
                <a:off x="438149" y="238968"/>
                <a:ext cx="6096000" cy="1289071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0"/>
                  </a:spcAft>
                  <a:tabLst>
                    <a:tab pos="3048000" algn="ctr"/>
                    <a:tab pos="6032500" algn="r"/>
                  </a:tabLst>
                </a:pPr>
                <a:r>
                  <a:rPr lang="fr-FR" b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ONSÉQUENCE</a:t>
                </a:r>
                <a:endParaRPr lang="fr-FR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257300" lvl="2" indent="-342900" algn="just">
                  <a:lnSpc>
                    <a:spcPct val="150000"/>
                  </a:lnSpc>
                  <a:buFont typeface="Times New Roman" panose="02020603050405020304" pitchFamily="18" charset="0"/>
                  <a:buChar char="•"/>
                  <a:tabLst>
                    <a:tab pos="3048000" algn="ctr"/>
                    <a:tab pos="6032500" algn="r"/>
                  </a:tabLst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ln</m:t>
                    </m:r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0⇔ </m:t>
                    </m:r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1</m:t>
                    </m:r>
                  </m:oMath>
                </a14:m>
                <a:endParaRPr lang="fr-FR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257300" lvl="2" indent="-342900" algn="just">
                  <a:lnSpc>
                    <a:spcPct val="150000"/>
                  </a:lnSpc>
                  <a:buFont typeface="Times New Roman" panose="02020603050405020304" pitchFamily="18" charset="0"/>
                  <a:buChar char="•"/>
                  <a:tabLst>
                    <a:tab pos="3048000" algn="ctr"/>
                    <a:tab pos="6032500" algn="r"/>
                  </a:tabLst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ln</m:t>
                    </m:r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0⇔ 0&lt;</m:t>
                    </m:r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</m:t>
                    </m:r>
                    <m:r>
                      <a:rPr lang="fr-FR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</m:oMath>
                </a14:m>
                <a:endParaRPr lang="fr-FR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7E97DC1B-BC16-4A0D-A4E0-E1F784DC6A6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149" y="238968"/>
                <a:ext cx="6096000" cy="1289071"/>
              </a:xfrm>
              <a:prstGeom prst="rect">
                <a:avLst/>
              </a:prstGeom>
              <a:blipFill>
                <a:blip r:embed="rId3"/>
                <a:stretch>
                  <a:fillRect l="-900" b="-5189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EA41207A-A4DA-460C-BBFB-CBB479B508C2}"/>
                  </a:ext>
                </a:extLst>
              </p:cNvPr>
              <p:cNvSpPr/>
              <p:nvPr/>
            </p:nvSpPr>
            <p:spPr>
              <a:xfrm>
                <a:off x="573689" y="2501647"/>
                <a:ext cx="7229476" cy="12943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3495" algn="just">
                  <a:lnSpc>
                    <a:spcPct val="150000"/>
                  </a:lnSpc>
                  <a:spcAft>
                    <a:spcPts val="0"/>
                  </a:spcAft>
                  <a:tabLst>
                    <a:tab pos="3048000" algn="ctr"/>
                    <a:tab pos="6032500" algn="r"/>
                  </a:tabLst>
                </a:pPr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our résoudre une équation du typ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ln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𝑢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)=</m:t>
                    </m:r>
                    <m:r>
                      <m:rPr>
                        <m:sty m:val="p"/>
                      </m:rP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ln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𝑣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)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:  </a:t>
                </a:r>
              </a:p>
              <a:p>
                <a:pPr marL="342900" lvl="0" indent="-342900">
                  <a:lnSpc>
                    <a:spcPct val="150000"/>
                  </a:lnSpc>
                  <a:spcAft>
                    <a:spcPts val="0"/>
                  </a:spcAft>
                  <a:buFont typeface="Times New Roman" panose="02020603050405020304" pitchFamily="18" charset="0"/>
                  <a:buChar char="•"/>
                  <a:tabLst>
                    <a:tab pos="3048000" algn="ctr"/>
                    <a:tab pos="6032500" algn="r"/>
                  </a:tabLst>
                </a:pPr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Rechercher l’ensemble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𝐸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des réels tels que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𝑢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&gt;0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et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𝑣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&gt;0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; </a:t>
                </a:r>
              </a:p>
              <a:p>
                <a:pPr marL="342900" lvl="0" indent="-342900">
                  <a:lnSpc>
                    <a:spcPct val="150000"/>
                  </a:lnSpc>
                  <a:spcAft>
                    <a:spcPts val="0"/>
                  </a:spcAft>
                  <a:buFont typeface="Times New Roman" panose="02020603050405020304" pitchFamily="18" charset="0"/>
                  <a:buChar char="•"/>
                  <a:tabLst>
                    <a:tab pos="3048000" algn="ctr"/>
                    <a:tab pos="6032500" algn="r"/>
                  </a:tabLst>
                </a:pPr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Résoudre dans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𝐸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l’équation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𝑢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=</m:t>
                    </m:r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𝑣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. </a:t>
                </a:r>
                <a:endParaRPr lang="fr-FR" dirty="0"/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EA41207A-A4DA-460C-BBFB-CBB479B508C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689" y="2501647"/>
                <a:ext cx="7229476" cy="1294393"/>
              </a:xfrm>
              <a:prstGeom prst="rect">
                <a:avLst/>
              </a:prstGeom>
              <a:blipFill>
                <a:blip r:embed="rId4"/>
                <a:stretch>
                  <a:fillRect l="-506" b="-6103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4668F4A8-BA5D-4294-827B-1B662EDA970E}"/>
                  </a:ext>
                </a:extLst>
              </p:cNvPr>
              <p:cNvSpPr/>
              <p:nvPr/>
            </p:nvSpPr>
            <p:spPr>
              <a:xfrm>
                <a:off x="121073" y="1977469"/>
                <a:ext cx="4619341" cy="4580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0"/>
                  </a:spcAft>
                  <a:tabLst>
                    <a:tab pos="3048000" algn="ctr"/>
                    <a:tab pos="6032500" algn="r"/>
                  </a:tabLst>
                </a:pPr>
                <a:r>
                  <a:rPr lang="fr-FR" b="1" dirty="0">
                    <a:solidFill>
                      <a:srgbClr val="0070C0"/>
                    </a:solidFill>
                    <a:highlight>
                      <a:srgbClr val="00FFFF"/>
                    </a:highligh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ÉTHODE 1</a:t>
                </a:r>
                <a:r>
                  <a:rPr lang="fr-FR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- </a:t>
                </a:r>
                <a:r>
                  <a:rPr lang="fr-FR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Résoudre une équation avec </a:t>
                </a:r>
                <a14:m>
                  <m:oMath xmlns:m="http://schemas.openxmlformats.org/officeDocument/2006/math">
                    <m:r>
                      <a:rPr lang="fr-FR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𝑙𝑛</m:t>
                    </m:r>
                  </m:oMath>
                </a14:m>
                <a:endParaRPr lang="fr-FR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4668F4A8-BA5D-4294-827B-1B662EDA970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073" y="1977469"/>
                <a:ext cx="4619341" cy="458074"/>
              </a:xfrm>
              <a:prstGeom prst="rect">
                <a:avLst/>
              </a:prstGeom>
              <a:blipFill>
                <a:blip r:embed="rId5"/>
                <a:stretch>
                  <a:fillRect l="-1187" b="-19737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D46B0CFF-23D8-4069-B187-434B17A12498}"/>
                  </a:ext>
                </a:extLst>
              </p:cNvPr>
              <p:cNvSpPr/>
              <p:nvPr/>
            </p:nvSpPr>
            <p:spPr>
              <a:xfrm>
                <a:off x="281802" y="4061537"/>
                <a:ext cx="7813251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0"/>
                  </a:spcAft>
                  <a:tabLst>
                    <a:tab pos="3048000" algn="ctr"/>
                    <a:tab pos="6032500" algn="r"/>
                  </a:tabLst>
                </a:pPr>
                <a:r>
                  <a:rPr lang="fr-FR" b="1" dirty="0">
                    <a:solidFill>
                      <a:srgbClr val="00B05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EXEMPLE </a:t>
                </a:r>
                <a:endParaRPr lang="fr-FR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  <a:tabLst>
                    <a:tab pos="3048000" algn="ctr"/>
                    <a:tab pos="6032500" algn="r"/>
                  </a:tabLst>
                </a:pPr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Résoudre l’équatio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ln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2)=</m:t>
                    </m:r>
                    <m:r>
                      <m:rPr>
                        <m:sty m:val="p"/>
                      </m:rP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ln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3</m:t>
                    </m:r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D46B0CFF-23D8-4069-B187-434B17A1249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802" y="4061537"/>
                <a:ext cx="7813251" cy="646331"/>
              </a:xfrm>
              <a:prstGeom prst="rect">
                <a:avLst/>
              </a:prstGeom>
              <a:blipFill>
                <a:blip r:embed="rId6"/>
                <a:stretch>
                  <a:fillRect l="-624" t="-4717" b="-14151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067382B2-A423-4283-B53C-7685B0255857}"/>
                  </a:ext>
                </a:extLst>
              </p:cNvPr>
              <p:cNvSpPr/>
              <p:nvPr/>
            </p:nvSpPr>
            <p:spPr>
              <a:xfrm>
                <a:off x="281802" y="4937190"/>
                <a:ext cx="10687050" cy="17264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0"/>
                  </a:spcAft>
                  <a:tabLst>
                    <a:tab pos="3048000" algn="ctr"/>
                    <a:tab pos="6032500" algn="r"/>
                  </a:tabLst>
                </a:pPr>
                <a:r>
                  <a:rPr lang="fr-FR" dirty="0">
                    <a:solidFill>
                      <a:srgbClr val="00B05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orrection</a:t>
                </a:r>
              </a:p>
              <a:p>
                <a:pPr algn="just">
                  <a:spcAft>
                    <a:spcPts val="0"/>
                  </a:spcAft>
                  <a:tabLst>
                    <a:tab pos="3048000" algn="ctr"/>
                    <a:tab pos="6032500" algn="r"/>
                  </a:tabLst>
                </a:pPr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onditions d’existence :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2&gt;0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et </a:t>
                </a:r>
                <a14:m>
                  <m:oMath xmlns:m="http://schemas.openxmlformats.org/officeDocument/2006/math"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3</m:t>
                    </m:r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0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pPr algn="just">
                  <a:spcAft>
                    <a:spcPts val="0"/>
                  </a:spcAft>
                  <a:tabLst>
                    <a:tab pos="3048000" algn="ctr"/>
                    <a:tab pos="6032500" algn="r"/>
                  </a:tabLst>
                </a:pPr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’est-à -dire :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</m:t>
                    </m:r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et </a:t>
                </a:r>
                <a14:m>
                  <m:oMath xmlns:m="http://schemas.openxmlformats.org/officeDocument/2006/math"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3&gt;</m:t>
                    </m:r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D’où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𝐸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begChr m:val="]"/>
                        <m:endChr m:val="["/>
                        <m:ctrlP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fr-FR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 ;3</m:t>
                        </m:r>
                      </m:e>
                    </m:d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pPr algn="just">
                  <a:spcAft>
                    <a:spcPts val="0"/>
                  </a:spcAft>
                  <a:tabLst>
                    <a:tab pos="3048000" algn="ctr"/>
                    <a:tab pos="6032500" algn="r"/>
                  </a:tabLst>
                </a:pPr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our tout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∈</m:t>
                    </m:r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𝐸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ln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2)=</m:t>
                    </m:r>
                    <m:r>
                      <m:rPr>
                        <m:sty m:val="p"/>
                      </m:rP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ln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3</m:t>
                    </m:r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équivaut à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2=3</m:t>
                    </m:r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c’est-à -dire </a:t>
                </a:r>
                <a14:m>
                  <m:oMath xmlns:m="http://schemas.openxmlformats.org/officeDocument/2006/math"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ou encore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fr-FR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pPr algn="just">
                  <a:spcAft>
                    <a:spcPts val="0"/>
                  </a:spcAft>
                  <a:tabLst>
                    <a:tab pos="3048000" algn="ctr"/>
                    <a:tab pos="6032500" algn="r"/>
                  </a:tabLst>
                </a:pPr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e nombre appartient bien à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𝐸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Donc l’ensemble des solutions est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fr-FR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fr-FR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fr-FR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067382B2-A423-4283-B53C-7685B025585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802" y="4937190"/>
                <a:ext cx="10687050" cy="1726498"/>
              </a:xfrm>
              <a:prstGeom prst="rect">
                <a:avLst/>
              </a:prstGeom>
              <a:blipFill>
                <a:blip r:embed="rId7"/>
                <a:stretch>
                  <a:fillRect l="-456" t="-2120" b="-707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410122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Tableau 7">
            <a:extLst>
              <a:ext uri="{FF2B5EF4-FFF2-40B4-BE49-F238E27FC236}">
                <a16:creationId xmlns:a16="http://schemas.microsoft.com/office/drawing/2014/main" id="{467C6E04-164A-4552-8F20-46C96645142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49727650"/>
              </p:ext>
            </p:extLst>
          </p:nvPr>
        </p:nvGraphicFramePr>
        <p:xfrm>
          <a:off x="1153794" y="762437"/>
          <a:ext cx="7486650" cy="1452553"/>
        </p:xfrm>
        <a:graphic>
          <a:graphicData uri="http://schemas.openxmlformats.org/drawingml/2006/table">
            <a:tbl>
              <a:tblPr/>
              <a:tblGrid>
                <a:gridCol w="7486650">
                  <a:extLst>
                    <a:ext uri="{9D8B030D-6E8A-4147-A177-3AD203B41FA5}">
                      <a16:colId xmlns:a16="http://schemas.microsoft.com/office/drawing/2014/main" val="2794245150"/>
                    </a:ext>
                  </a:extLst>
                </a:gridCol>
              </a:tblGrid>
              <a:tr h="1452553"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7753817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E2A2111-C9C6-46B8-8E63-EE4441DA94D0}"/>
                  </a:ext>
                </a:extLst>
              </p:cNvPr>
              <p:cNvSpPr/>
              <p:nvPr/>
            </p:nvSpPr>
            <p:spPr>
              <a:xfrm>
                <a:off x="372336" y="304363"/>
                <a:ext cx="4798878" cy="4580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0"/>
                  </a:spcAft>
                  <a:tabLst>
                    <a:tab pos="3048000" algn="ctr"/>
                    <a:tab pos="6032500" algn="r"/>
                  </a:tabLst>
                </a:pPr>
                <a:r>
                  <a:rPr lang="fr-FR" b="1" dirty="0">
                    <a:solidFill>
                      <a:srgbClr val="0070C0"/>
                    </a:solidFill>
                    <a:highlight>
                      <a:srgbClr val="00FFFF"/>
                    </a:highlight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ÉTHODE 2</a:t>
                </a:r>
                <a:r>
                  <a:rPr lang="fr-FR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- </a:t>
                </a:r>
                <a:r>
                  <a:rPr lang="fr-FR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Résoudre une inéquation avec </a:t>
                </a:r>
                <a14:m>
                  <m:oMath xmlns:m="http://schemas.openxmlformats.org/officeDocument/2006/math">
                    <m:r>
                      <a:rPr lang="fr-FR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𝑙𝑛</m:t>
                    </m:r>
                  </m:oMath>
                </a14:m>
                <a:endParaRPr lang="fr-FR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E2A2111-C9C6-46B8-8E63-EE4441DA94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336" y="304363"/>
                <a:ext cx="4798878" cy="458074"/>
              </a:xfrm>
              <a:prstGeom prst="rect">
                <a:avLst/>
              </a:prstGeom>
              <a:blipFill>
                <a:blip r:embed="rId2"/>
                <a:stretch>
                  <a:fillRect l="-1017" b="-21333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344FB470-4B73-413C-9ABE-069DB388E2C0}"/>
                  </a:ext>
                </a:extLst>
              </p:cNvPr>
              <p:cNvSpPr/>
              <p:nvPr/>
            </p:nvSpPr>
            <p:spPr>
              <a:xfrm>
                <a:off x="1285874" y="762437"/>
                <a:ext cx="7486651" cy="13478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3495" algn="just">
                  <a:lnSpc>
                    <a:spcPct val="150000"/>
                  </a:lnSpc>
                  <a:spcAft>
                    <a:spcPts val="0"/>
                  </a:spcAft>
                  <a:tabLst>
                    <a:tab pos="3048000" algn="ctr"/>
                    <a:tab pos="6032500" algn="r"/>
                  </a:tabLst>
                </a:pPr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our résoudre une équation du typ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ln</m:t>
                    </m:r>
                    <m:d>
                      <m:dPr>
                        <m:ctrlP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𝑢</m:t>
                        </m:r>
                        <m:d>
                          <m:dPr>
                            <m:ctrlPr>
                              <a:rPr lang="fr-FR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fr-FR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</m:t>
                    </m:r>
                    <m:r>
                      <m:rPr>
                        <m:sty m:val="p"/>
                      </m:rP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ln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𝑣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)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:  </a:t>
                </a:r>
              </a:p>
              <a:p>
                <a:pPr marL="800100" lvl="1" indent="-342900">
                  <a:lnSpc>
                    <a:spcPct val="150000"/>
                  </a:lnSpc>
                  <a:buFont typeface="Times New Roman" panose="02020603050405020304" pitchFamily="18" charset="0"/>
                  <a:buChar char="•"/>
                  <a:tabLst>
                    <a:tab pos="3048000" algn="ctr"/>
                    <a:tab pos="6032500" algn="r"/>
                  </a:tabLst>
                </a:pPr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Rechercher l’ensemble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𝐸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des réels tels que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𝑢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&gt;0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et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𝑣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&gt;0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;</a:t>
                </a:r>
              </a:p>
              <a:p>
                <a:pPr marL="800100" lvl="1" indent="-342900">
                  <a:lnSpc>
                    <a:spcPct val="150000"/>
                  </a:lnSpc>
                  <a:buFont typeface="Times New Roman" panose="02020603050405020304" pitchFamily="18" charset="0"/>
                  <a:buChar char="•"/>
                  <a:tabLst>
                    <a:tab pos="3048000" algn="ctr"/>
                    <a:tab pos="6032500" algn="r"/>
                  </a:tabLst>
                </a:pPr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Résoudre dans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𝐸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l’équation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𝑢</m:t>
                    </m:r>
                    <m:d>
                      <m:dPr>
                        <m:ctrlPr>
                          <a:rPr lang="fr-FR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𝑣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. </a:t>
                </a:r>
                <a:endParaRPr lang="fr-FR" dirty="0"/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344FB470-4B73-413C-9ABE-069DB388E2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5874" y="762437"/>
                <a:ext cx="7486651" cy="1347869"/>
              </a:xfrm>
              <a:prstGeom prst="rect">
                <a:avLst/>
              </a:prstGeom>
              <a:blipFill>
                <a:blip r:embed="rId3"/>
                <a:stretch>
                  <a:fillRect l="-407" b="-5882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C9CF5FBE-9F0B-4B48-A698-928F18591EB6}"/>
                  </a:ext>
                </a:extLst>
              </p:cNvPr>
              <p:cNvSpPr/>
              <p:nvPr/>
            </p:nvSpPr>
            <p:spPr>
              <a:xfrm>
                <a:off x="372336" y="2720780"/>
                <a:ext cx="10987518" cy="350506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0"/>
                  </a:spcAft>
                  <a:tabLst>
                    <a:tab pos="3048000" algn="ctr"/>
                    <a:tab pos="6032500" algn="r"/>
                  </a:tabLst>
                </a:pPr>
                <a:r>
                  <a:rPr lang="fr-FR" b="1" dirty="0">
                    <a:solidFill>
                      <a:srgbClr val="00B05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EXEMPLE </a:t>
                </a:r>
                <a:endParaRPr lang="fr-FR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  <a:tabLst>
                    <a:tab pos="3048000" algn="ctr"/>
                    <a:tab pos="6032500" algn="r"/>
                  </a:tabLst>
                </a:pPr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Résoudre l’inéquatio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ln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Sup>
                      <m:sSupPr>
                        <m:ctrlP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fr-FR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3</m:t>
                    </m:r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&lt;</m:t>
                    </m:r>
                    <m:r>
                      <m:rPr>
                        <m:sty m:val="p"/>
                      </m:rP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ln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8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pPr algn="just">
                  <a:spcAft>
                    <a:spcPts val="0"/>
                  </a:spcAft>
                  <a:tabLst>
                    <a:tab pos="3048000" algn="ctr"/>
                    <a:tab pos="6032500" algn="r"/>
                  </a:tabLst>
                </a:pPr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  <a:p>
                <a:pPr algn="just">
                  <a:spcAft>
                    <a:spcPts val="0"/>
                  </a:spcAft>
                  <a:tabLst>
                    <a:tab pos="3048000" algn="ctr"/>
                    <a:tab pos="6032500" algn="r"/>
                  </a:tabLst>
                </a:pPr>
                <a:endParaRPr lang="fr-FR" dirty="0">
                  <a:solidFill>
                    <a:srgbClr val="00B05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  <a:tabLst>
                    <a:tab pos="3048000" algn="ctr"/>
                    <a:tab pos="6032500" algn="r"/>
                  </a:tabLst>
                </a:pPr>
                <a:r>
                  <a:rPr lang="fr-FR" dirty="0">
                    <a:solidFill>
                      <a:srgbClr val="00B05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orrection :</a:t>
                </a:r>
                <a:endParaRPr lang="fr-FR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0"/>
                  </a:spcAft>
                  <a:tabLst>
                    <a:tab pos="3048000" algn="ctr"/>
                    <a:tab pos="6032500" algn="r"/>
                  </a:tabLst>
                </a:pPr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ondition d’existence 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fr-FR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3</m:t>
                    </m:r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0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soit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3)&gt;0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D’où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𝐸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begChr m:val="]"/>
                        <m:endChr m:val="["/>
                        <m:ctrlP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fr-FR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∞ ;</m:t>
                        </m:r>
                        <m: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fr-FR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e>
                    </m:d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∪</m:t>
                    </m:r>
                    <m:d>
                      <m:dPr>
                        <m:begChr m:val="]"/>
                        <m:endChr m:val="["/>
                        <m:ctrlP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 ;+∞</m:t>
                        </m:r>
                      </m:e>
                    </m:d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pPr algn="just">
                  <a:lnSpc>
                    <a:spcPct val="150000"/>
                  </a:lnSpc>
                  <a:spcAft>
                    <a:spcPts val="0"/>
                  </a:spcAft>
                  <a:tabLst>
                    <a:tab pos="3048000" algn="ctr"/>
                    <a:tab pos="6032500" algn="r"/>
                  </a:tabLst>
                </a:pPr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our tout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∈</m:t>
                    </m:r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𝐸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ln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Sup>
                      <m:sSupPr>
                        <m:ctrlP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fr-FR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3</m:t>
                    </m:r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&lt;</m:t>
                    </m:r>
                    <m:r>
                      <m:rPr>
                        <m:sty m:val="p"/>
                      </m:rP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ln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8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équivaut à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fr-FR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3</m:t>
                    </m:r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18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ou encor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fr-FR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3</m:t>
                    </m:r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8&lt;0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pPr algn="just">
                  <a:lnSpc>
                    <a:spcPct val="150000"/>
                  </a:lnSpc>
                  <a:spcAft>
                    <a:spcPts val="0"/>
                  </a:spcAft>
                  <a:tabLst>
                    <a:tab pos="3048000" algn="ctr"/>
                    <a:tab pos="6032500" algn="r"/>
                  </a:tabLst>
                </a:pPr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e trinôm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fr-FR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3</m:t>
                    </m:r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8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 pour discriminant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Δ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81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et pour racines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6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et 3. </a:t>
                </a:r>
              </a:p>
              <a:p>
                <a:pPr algn="just">
                  <a:lnSpc>
                    <a:spcPct val="150000"/>
                  </a:lnSpc>
                  <a:spcAft>
                    <a:spcPts val="0"/>
                  </a:spcAft>
                  <a:tabLst>
                    <a:tab pos="3048000" algn="ctr"/>
                    <a:tab pos="6032500" algn="r"/>
                  </a:tabLst>
                </a:pPr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onc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fr-FR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3</m:t>
                    </m:r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8&lt;0⇔ </m:t>
                    </m:r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∈</m:t>
                    </m:r>
                    <m:d>
                      <m:dPr>
                        <m:begChr m:val="]"/>
                        <m:endChr m:val="["/>
                        <m:ctrlP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fr-FR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6 ;3</m:t>
                        </m:r>
                      </m:e>
                    </m:d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pPr algn="just">
                  <a:lnSpc>
                    <a:spcPct val="150000"/>
                  </a:lnSpc>
                  <a:spcAft>
                    <a:spcPts val="0"/>
                  </a:spcAft>
                  <a:tabLst>
                    <a:tab pos="3048000" algn="ctr"/>
                    <a:tab pos="6032500" algn="r"/>
                  </a:tabLst>
                </a:pPr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En tenant compte du fait que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ppartient à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𝐸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on a finalement,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</m:t>
                    </m:r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begChr m:val="]"/>
                        <m:endChr m:val="["/>
                        <m:ctrlP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fr-FR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6 ;</m:t>
                        </m:r>
                        <m: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fr-FR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e>
                    </m:d>
                    <m:r>
                      <a:rPr lang="fr-FR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∪</m:t>
                    </m:r>
                    <m:d>
                      <m:dPr>
                        <m:begChr m:val="]"/>
                        <m:endChr m:val="["/>
                        <m:ctrlP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 ;3</m:t>
                        </m:r>
                      </m:e>
                    </m:d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C9CF5FBE-9F0B-4B48-A698-928F18591EB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336" y="2720780"/>
                <a:ext cx="10987518" cy="3505062"/>
              </a:xfrm>
              <a:prstGeom prst="rect">
                <a:avLst/>
              </a:prstGeom>
              <a:blipFill>
                <a:blip r:embed="rId4"/>
                <a:stretch>
                  <a:fillRect l="-444" t="-870" b="-1913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232993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189</Words>
  <Application>Microsoft Office PowerPoint</Application>
  <PresentationFormat>Grand écran</PresentationFormat>
  <Paragraphs>234</Paragraphs>
  <Slides>32</Slides>
  <Notes>0</Notes>
  <HiddenSlides>0</HiddenSlides>
  <MMClips>0</MMClips>
  <ScaleCrop>false</ScaleCrop>
  <HeadingPairs>
    <vt:vector size="8" baseType="variant">
      <vt:variant>
        <vt:lpstr>Polices utilisées</vt:lpstr>
      </vt:variant>
      <vt:variant>
        <vt:i4>6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32</vt:i4>
      </vt:variant>
    </vt:vector>
  </HeadingPairs>
  <TitlesOfParts>
    <vt:vector size="40" baseType="lpstr">
      <vt:lpstr>Arial</vt:lpstr>
      <vt:lpstr>Calibri</vt:lpstr>
      <vt:lpstr>Calibri Light</vt:lpstr>
      <vt:lpstr>Cambria</vt:lpstr>
      <vt:lpstr>Cambria Math</vt:lpstr>
      <vt:lpstr>Times New Roman</vt:lpstr>
      <vt:lpstr>Thème Office</vt:lpstr>
      <vt:lpstr>Equation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Exercices page 186 (Sésamath)</vt:lpstr>
      <vt:lpstr>Présentation PowerPoint</vt:lpstr>
      <vt:lpstr>Présentation PowerPoint</vt:lpstr>
      <vt:lpstr>Présentation PowerPoint</vt:lpstr>
      <vt:lpstr>Présentation PowerPoint</vt:lpstr>
      <vt:lpstr>Présentation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Christophe DEFOSSE</dc:creator>
  <cp:lastModifiedBy>Christophe DEFOSSE</cp:lastModifiedBy>
  <cp:revision>47</cp:revision>
  <dcterms:created xsi:type="dcterms:W3CDTF">2018-12-03T10:12:54Z</dcterms:created>
  <dcterms:modified xsi:type="dcterms:W3CDTF">2021-12-13T03:06:40Z</dcterms:modified>
</cp:coreProperties>
</file>